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18"/>
  </p:notesMasterIdLst>
  <p:sldIdLst>
    <p:sldId id="257" r:id="rId2"/>
    <p:sldId id="285" r:id="rId3"/>
    <p:sldId id="256" r:id="rId4"/>
    <p:sldId id="287" r:id="rId5"/>
    <p:sldId id="289" r:id="rId6"/>
    <p:sldId id="290" r:id="rId7"/>
    <p:sldId id="291" r:id="rId8"/>
    <p:sldId id="292" r:id="rId9"/>
    <p:sldId id="293" r:id="rId10"/>
    <p:sldId id="300" r:id="rId11"/>
    <p:sldId id="294" r:id="rId12"/>
    <p:sldId id="295" r:id="rId13"/>
    <p:sldId id="296" r:id="rId14"/>
    <p:sldId id="297" r:id="rId15"/>
    <p:sldId id="298" r:id="rId16"/>
    <p:sldId id="299" r:id="rId17"/>
  </p:sldIdLst>
  <p:sldSz cx="18288000" cy="10287000"/>
  <p:notesSz cx="6858000" cy="9144000"/>
  <p:embeddedFontLst>
    <p:embeddedFont>
      <p:font typeface="Sigmar One" panose="020B0604020202020204" charset="0"/>
      <p:regular r:id="rId19"/>
    </p:embeddedFont>
    <p:embeddedFont>
      <p:font typeface="Poppins ExtraBold" panose="020B0604020202020204" charset="0"/>
      <p:bold r:id="rId20"/>
      <p:boldItalic r:id="rId21"/>
    </p:embeddedFon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000000"/>
          </p15:clr>
        </p15:guide>
        <p15:guide id="2" pos="2880">
          <p15:clr>
            <a:srgbClr val="000000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3" d="100"/>
          <a:sy n="43" d="100"/>
        </p:scale>
        <p:origin x="184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" name="Google Shape;100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5" name="Google Shape;155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02058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5" name="Google Shape;155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15219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2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  <p:sp>
        <p:nvSpPr>
          <p:cNvPr id="93" name="Google Shape;9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94" name="Google Shape;9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26834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182732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5" name="Google Shape;155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680848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5" name="Google Shape;155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614758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Google Shape;46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67" name="Google Shape;46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8" name="Google Shape;468;p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55839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Google Shape;46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67" name="Google Shape;46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8" name="Google Shape;468;p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837072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5" name="Google Shape;155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01405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2"/>
          <p:cNvSpPr txBox="1">
            <a:spLocks noGrp="1"/>
          </p:cNvSpPr>
          <p:nvPr>
            <p:ph type="title"/>
          </p:nvPr>
        </p:nvSpPr>
        <p:spPr>
          <a:xfrm rot="5400000">
            <a:off x="4732338" y="2171701"/>
            <a:ext cx="5851525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2"/>
          <p:cNvSpPr txBox="1">
            <a:spLocks noGrp="1"/>
          </p:cNvSpPr>
          <p:nvPr>
            <p:ph type="body" idx="1"/>
          </p:nvPr>
        </p:nvSpPr>
        <p:spPr>
          <a:xfrm rot="5400000">
            <a:off x="541338" y="190500"/>
            <a:ext cx="5851525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1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2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3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SzPts val="3200"/>
              <a:buNone/>
              <a:defRPr>
                <a:solidFill>
                  <a:srgbClr val="888888"/>
                </a:solidFill>
              </a:defRPr>
            </a:lvl1pPr>
            <a:lvl2pPr lvl="1" algn="ctr"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SzPts val="2800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3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5"/>
          <p:cNvSpPr txBox="1"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bri"/>
              <a:buNone/>
              <a:defRPr sz="4000" b="1" cap="none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5"/>
          <p:cNvSpPr txBox="1"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1pPr>
            <a:lvl2pPr marL="914400" lvl="1" indent="-228600" algn="l">
              <a:spcBef>
                <a:spcPts val="36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32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5pPr>
            <a:lvl6pPr marL="2743200" lvl="5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6pPr>
            <a:lvl7pPr marL="3200400" lvl="6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7pPr>
            <a:lvl8pPr marL="3657600" lvl="7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8pPr>
            <a:lvl9pPr marL="4114800" lvl="8" indent="-228600" algn="l"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ts val="1400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5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5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6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6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36" name="Google Shape;36;p6"/>
          <p:cNvSpPr txBox="1">
            <a:spLocks noGrp="1"/>
          </p:cNvSpPr>
          <p:nvPr>
            <p:ph type="body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9pPr>
          </a:lstStyle>
          <a:p>
            <a:endParaRPr/>
          </a:p>
        </p:txBody>
      </p:sp>
      <p:sp>
        <p:nvSpPr>
          <p:cNvPr id="37" name="Google Shape;37;p6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7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7"/>
          <p:cNvSpPr txBox="1"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7"/>
          <p:cNvSpPr txBox="1">
            <a:spLocks noGrp="1"/>
          </p:cNvSpPr>
          <p:nvPr>
            <p:ph type="body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44" name="Google Shape;44;p7"/>
          <p:cNvSpPr txBox="1">
            <a:spLocks noGrp="1"/>
          </p:cNvSpPr>
          <p:nvPr>
            <p:ph type="body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7"/>
          <p:cNvSpPr txBox="1">
            <a:spLocks noGrp="1"/>
          </p:cNvSpPr>
          <p:nvPr>
            <p:ph type="body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»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Char char="•"/>
              <a:defRPr sz="1600"/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7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9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alibri"/>
              <a:buNone/>
              <a:defRPr sz="2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9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Char char="–"/>
              <a:defRPr sz="2800"/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–"/>
              <a:defRPr sz="2000"/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»"/>
              <a:defRPr sz="2000"/>
            </a:lvl5pPr>
            <a:lvl6pPr marL="2743200" lvl="5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9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58" name="Google Shape;58;p9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9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0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alibri"/>
              <a:buNone/>
              <a:defRPr sz="2000" b="1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0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10"/>
          <p:cNvSpPr txBox="1">
            <a:spLocks noGrp="1"/>
          </p:cNvSpPr>
          <p:nvPr>
            <p:ph type="body" idx="1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65" name="Google Shape;65;p10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0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0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1"/>
          <p:cNvSpPr txBox="1">
            <a:spLocks noGrp="1"/>
          </p:cNvSpPr>
          <p:nvPr>
            <p:ph type="body" idx="1"/>
          </p:nvPr>
        </p:nvSpPr>
        <p:spPr>
          <a:xfrm rot="5400000">
            <a:off x="2309019" y="-251618"/>
            <a:ext cx="4525963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»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1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1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1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17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11" Type="http://schemas.openxmlformats.org/officeDocument/2006/relationships/image" Target="../media/image37.png"/><Relationship Id="rId5" Type="http://schemas.openxmlformats.org/officeDocument/2006/relationships/image" Target="../media/image3.png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32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png"/><Relationship Id="rId5" Type="http://schemas.openxmlformats.org/officeDocument/2006/relationships/image" Target="../media/image17.pn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42.gif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png"/><Relationship Id="rId5" Type="http://schemas.openxmlformats.org/officeDocument/2006/relationships/image" Target="../media/image44.gif"/><Relationship Id="rId10" Type="http://schemas.openxmlformats.org/officeDocument/2006/relationships/image" Target="../media/image41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3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image" Target="../media/image19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21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.png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slide" Target="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6.png"/><Relationship Id="rId5" Type="http://schemas.openxmlformats.org/officeDocument/2006/relationships/image" Target="../media/image4.png"/><Relationship Id="rId10" Type="http://schemas.openxmlformats.org/officeDocument/2006/relationships/image" Target="../media/image2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png"/><Relationship Id="rId5" Type="http://schemas.openxmlformats.org/officeDocument/2006/relationships/image" Target="../media/image27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4A9"/>
        </a:solidFill>
        <a:effectLst/>
      </p:bgPr>
    </p:bg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14"/>
          <p:cNvSpPr/>
          <p:nvPr/>
        </p:nvSpPr>
        <p:spPr>
          <a:xfrm>
            <a:off x="-1384155" y="-90061"/>
            <a:ext cx="3906112" cy="3701041"/>
          </a:xfrm>
          <a:custGeom>
            <a:avLst/>
            <a:gdLst/>
            <a:ahLst/>
            <a:cxnLst/>
            <a:rect l="l" t="t" r="r" b="b"/>
            <a:pathLst>
              <a:path w="3906112" h="3701041" extrusionOk="0">
                <a:moveTo>
                  <a:pt x="0" y="0"/>
                </a:moveTo>
                <a:lnTo>
                  <a:pt x="3906112" y="0"/>
                </a:lnTo>
                <a:lnTo>
                  <a:pt x="3906112" y="3701041"/>
                </a:lnTo>
                <a:lnTo>
                  <a:pt x="0" y="3701041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112" name="Google Shape;112;p14"/>
          <p:cNvSpPr/>
          <p:nvPr/>
        </p:nvSpPr>
        <p:spPr>
          <a:xfrm>
            <a:off x="14952524" y="-635989"/>
            <a:ext cx="3918283" cy="3712573"/>
          </a:xfrm>
          <a:custGeom>
            <a:avLst/>
            <a:gdLst/>
            <a:ahLst/>
            <a:cxnLst/>
            <a:rect l="l" t="t" r="r" b="b"/>
            <a:pathLst>
              <a:path w="3918283" h="3712573" extrusionOk="0">
                <a:moveTo>
                  <a:pt x="0" y="0"/>
                </a:moveTo>
                <a:lnTo>
                  <a:pt x="3918283" y="0"/>
                </a:lnTo>
                <a:lnTo>
                  <a:pt x="3918283" y="3712574"/>
                </a:lnTo>
                <a:lnTo>
                  <a:pt x="0" y="3712574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113" name="Google Shape;113;p14"/>
          <p:cNvSpPr txBox="1"/>
          <p:nvPr/>
        </p:nvSpPr>
        <p:spPr>
          <a:xfrm>
            <a:off x="2425747" y="2343507"/>
            <a:ext cx="12943796" cy="4329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ctr" rtl="0">
              <a:lnSpc>
                <a:spcPct val="13400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999" b="0" i="0" u="none" strike="noStrike" cap="none" dirty="0" smtClean="0">
                <a:solidFill>
                  <a:srgbClr val="212D9F"/>
                </a:solidFill>
                <a:latin typeface="Sigmar One"/>
                <a:ea typeface="Sigmar One"/>
                <a:cs typeface="Sigmar One"/>
                <a:sym typeface="Sigmar One"/>
              </a:rPr>
              <a:t>Nhiệt liệt chào mừng các thầy cô giáo về dự giờ thăm lớp</a:t>
            </a:r>
            <a:endParaRPr dirty="0"/>
          </a:p>
        </p:txBody>
      </p:sp>
      <p:sp>
        <p:nvSpPr>
          <p:cNvPr id="20" name="Google Shape;194;p18"/>
          <p:cNvSpPr txBox="1"/>
          <p:nvPr/>
        </p:nvSpPr>
        <p:spPr>
          <a:xfrm>
            <a:off x="1231162" y="7733815"/>
            <a:ext cx="6248929" cy="22159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0" i="0" u="none" strike="noStrike" cap="none" dirty="0">
                <a:solidFill>
                  <a:srgbClr val="212D9F"/>
                </a:solidFill>
                <a:latin typeface="Poppins ExtraBold"/>
                <a:ea typeface="Poppins ExtraBold"/>
                <a:cs typeface="Poppins ExtraBold"/>
                <a:sym typeface="Poppins ExtraBold"/>
              </a:rPr>
              <a:t> </a:t>
            </a:r>
            <a:r>
              <a:rPr lang="vi-VN" sz="4000" dirty="0" smtClean="0">
                <a:solidFill>
                  <a:srgbClr val="212D9F"/>
                </a:solidFill>
                <a:latin typeface="Poppins ExtraBold"/>
                <a:ea typeface="Poppins ExtraBold"/>
                <a:cs typeface="Poppins ExtraBold"/>
                <a:sym typeface="Poppins ExtraBold"/>
              </a:rPr>
              <a:t>GIÁO VIÊN:</a:t>
            </a:r>
          </a:p>
          <a:p>
            <a:pPr marL="0" marR="0" lvl="0" indent="0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4000" dirty="0" smtClean="0">
                <a:solidFill>
                  <a:srgbClr val="212D9F"/>
                </a:solidFill>
                <a:latin typeface="Poppins ExtraBold"/>
                <a:ea typeface="Poppins ExtraBold"/>
                <a:cs typeface="Poppins ExtraBold"/>
                <a:sym typeface="Poppins ExtraBold"/>
              </a:rPr>
              <a:t>DẠY MÔN: Toán </a:t>
            </a:r>
            <a:r>
              <a:rPr lang="en-US" sz="4000" dirty="0" smtClean="0">
                <a:solidFill>
                  <a:srgbClr val="212D9F"/>
                </a:solidFill>
                <a:latin typeface="Poppins ExtraBold"/>
                <a:ea typeface="Poppins ExtraBold"/>
                <a:cs typeface="Poppins ExtraBold"/>
                <a:sym typeface="Poppins ExtraBold"/>
              </a:rPr>
              <a:t> </a:t>
            </a:r>
            <a:r>
              <a:rPr lang="en-US" sz="4000" dirty="0" err="1" smtClean="0">
                <a:solidFill>
                  <a:srgbClr val="212D9F"/>
                </a:solidFill>
                <a:latin typeface="Poppins ExtraBold"/>
                <a:ea typeface="Poppins ExtraBold"/>
                <a:cs typeface="Poppins ExtraBold"/>
                <a:sym typeface="Poppins ExtraBold"/>
              </a:rPr>
              <a:t>lớp</a:t>
            </a:r>
            <a:r>
              <a:rPr lang="en-US" sz="4000" dirty="0" smtClean="0">
                <a:solidFill>
                  <a:srgbClr val="212D9F"/>
                </a:solidFill>
                <a:latin typeface="Poppins ExtraBold"/>
                <a:ea typeface="Poppins ExtraBold"/>
                <a:cs typeface="Poppins ExtraBold"/>
                <a:sym typeface="Poppins ExtraBold"/>
              </a:rPr>
              <a:t> </a:t>
            </a:r>
            <a:r>
              <a:rPr lang="vi-VN" sz="4000" dirty="0" smtClean="0">
                <a:solidFill>
                  <a:srgbClr val="212D9F"/>
                </a:solidFill>
                <a:latin typeface="Poppins ExtraBold"/>
                <a:ea typeface="Poppins ExtraBold"/>
                <a:cs typeface="Poppins ExtraBold"/>
                <a:sym typeface="Poppins ExtraBold"/>
              </a:rPr>
              <a:t>8</a:t>
            </a:r>
            <a:endParaRPr lang="vi-VN" sz="4000" dirty="0" smtClean="0">
              <a:solidFill>
                <a:srgbClr val="212D9F"/>
              </a:solidFill>
              <a:latin typeface="Poppins ExtraBold"/>
              <a:ea typeface="Poppins ExtraBold"/>
              <a:cs typeface="Poppins ExtraBold"/>
              <a:sym typeface="Poppins ExtraBold"/>
            </a:endParaRPr>
          </a:p>
          <a:p>
            <a:pPr marL="0" marR="0" lvl="0" indent="0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16;p4">
            <a:extLst>
              <a:ext uri="{FF2B5EF4-FFF2-40B4-BE49-F238E27FC236}">
                <a16:creationId xmlns:a16="http://schemas.microsoft.com/office/drawing/2014/main" id="{3017FC18-0D4C-A958-818F-C79BA68B5414}"/>
              </a:ext>
            </a:extLst>
          </p:cNvPr>
          <p:cNvSpPr/>
          <p:nvPr/>
        </p:nvSpPr>
        <p:spPr>
          <a:xfrm>
            <a:off x="0" y="342900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endParaRPr sz="27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" name="Google Shape;118;p4">
            <a:extLst>
              <a:ext uri="{FF2B5EF4-FFF2-40B4-BE49-F238E27FC236}">
                <a16:creationId xmlns:a16="http://schemas.microsoft.com/office/drawing/2014/main" id="{14DF25D5-D246-C980-3895-650A9E354FD9}"/>
              </a:ext>
            </a:extLst>
          </p:cNvPr>
          <p:cNvSpPr txBox="1"/>
          <p:nvPr/>
        </p:nvSpPr>
        <p:spPr>
          <a:xfrm>
            <a:off x="227524" y="1523555"/>
            <a:ext cx="6076664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ểm</a:t>
            </a:r>
            <a:endParaRPr sz="420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" name="Google Shape;119;p4" descr="child001 - 04 01">
            <a:extLst>
              <a:ext uri="{FF2B5EF4-FFF2-40B4-BE49-F238E27FC236}">
                <a16:creationId xmlns:a16="http://schemas.microsoft.com/office/drawing/2014/main" id="{1A7E65BF-8967-45E6-3639-F198A9E79186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6255446" y="253448"/>
            <a:ext cx="1714500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120;p4" descr="child001 - 04 02">
            <a:extLst>
              <a:ext uri="{FF2B5EF4-FFF2-40B4-BE49-F238E27FC236}">
                <a16:creationId xmlns:a16="http://schemas.microsoft.com/office/drawing/2014/main" id="{A9ED334E-242E-B5C1-575E-9CE016F8B5B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91964" y="-47911"/>
            <a:ext cx="1173801" cy="167402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118;p4">
            <a:extLst>
              <a:ext uri="{FF2B5EF4-FFF2-40B4-BE49-F238E27FC236}">
                <a16:creationId xmlns:a16="http://schemas.microsoft.com/office/drawing/2014/main" id="{268DF293-241C-C761-6CD2-F7931CA0189B}"/>
              </a:ext>
            </a:extLst>
          </p:cNvPr>
          <p:cNvSpPr txBox="1"/>
          <p:nvPr/>
        </p:nvSpPr>
        <p:spPr>
          <a:xfrm>
            <a:off x="245109" y="2209352"/>
            <a:ext cx="18042891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ác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ểm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ên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ặ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ẳng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i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iế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ó</a:t>
            </a:r>
            <a:endParaRPr sz="4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7" name="Google Shape;461;p6">
            <a:extLst>
              <a:ext uri="{FF2B5EF4-FFF2-40B4-BE49-F238E27FC236}">
                <a16:creationId xmlns:a16="http://schemas.microsoft.com/office/drawing/2014/main" id="{8C2D9237-8792-2F8E-57AD-918873F8E6CE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45109" y="2968717"/>
            <a:ext cx="1195341" cy="12192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Google Shape;122;p4">
            <a:extLst>
              <a:ext uri="{FF2B5EF4-FFF2-40B4-BE49-F238E27FC236}">
                <a16:creationId xmlns:a16="http://schemas.microsoft.com/office/drawing/2014/main" id="{BE7FB0EB-E6EC-B8CC-06F1-224F5FECC39D}"/>
              </a:ext>
            </a:extLst>
          </p:cNvPr>
          <p:cNvSpPr/>
          <p:nvPr/>
        </p:nvSpPr>
        <p:spPr>
          <a:xfrm>
            <a:off x="1534680" y="3213065"/>
            <a:ext cx="2990850" cy="703155"/>
          </a:xfrm>
          <a:prstGeom prst="homePlate">
            <a:avLst>
              <a:gd name="adj" fmla="val 50000"/>
            </a:avLst>
          </a:prstGeom>
          <a:solidFill>
            <a:srgbClr val="8CB3E3"/>
          </a:solidFill>
          <a:ln w="25400" cap="flat" cmpd="sng">
            <a:solidFill>
              <a:srgbClr val="00B0F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ám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á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 </a:t>
            </a:r>
            <a:endParaRPr sz="3600" b="1" dirty="0">
              <a:solidFill>
                <a:srgbClr val="A8289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13">
            <a:extLst>
              <a:ext uri="{FF2B5EF4-FFF2-40B4-BE49-F238E27FC236}">
                <a16:creationId xmlns:a16="http://schemas.microsoft.com/office/drawing/2014/main" id="{56593C45-AEA1-6507-83D2-3FE2D130C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7273" y="7956275"/>
            <a:ext cx="2330727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A6B56FF-9A0C-D192-6DF4-A380BA897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3170" y="3813631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1C64E1DD-F245-38CE-6E6D-51AE14B73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3170" y="4466094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sp>
        <p:nvSpPr>
          <p:cNvPr id="13" name="Google Shape;117;p4"/>
          <p:cNvSpPr txBox="1">
            <a:spLocks/>
          </p:cNvSpPr>
          <p:nvPr/>
        </p:nvSpPr>
        <p:spPr>
          <a:xfrm>
            <a:off x="2927073" y="687867"/>
            <a:ext cx="121158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600" b="1" smtClean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2: TỌA ĐỘ CỦA MỘT ĐIỂM VÀ ĐỒ THỊ HÀM SỐ</a:t>
            </a:r>
            <a:endParaRPr lang="en-US" sz="36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05597" y="3144010"/>
            <a:ext cx="8350469" cy="6878522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10405655" y="3238956"/>
            <a:ext cx="14990" cy="543626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966085" y="5756223"/>
            <a:ext cx="7689981" cy="4497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10268262" y="5636303"/>
            <a:ext cx="269823" cy="24583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10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250" autoRev="1" fill="remov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0" dur="250" autoRev="1" fill="remove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1" dur="250" autoRev="1" fill="remove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autoRev="1" fill="remove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 animBg="1"/>
      <p:bldP spid="1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16;p4">
            <a:extLst>
              <a:ext uri="{FF2B5EF4-FFF2-40B4-BE49-F238E27FC236}">
                <a16:creationId xmlns:a16="http://schemas.microsoft.com/office/drawing/2014/main" id="{3017FC18-0D4C-A958-818F-C79BA68B5414}"/>
              </a:ext>
            </a:extLst>
          </p:cNvPr>
          <p:cNvSpPr/>
          <p:nvPr/>
        </p:nvSpPr>
        <p:spPr>
          <a:xfrm>
            <a:off x="0" y="342900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endParaRPr sz="27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3" name="Google Shape;119;p4" descr="child001 - 04 01">
            <a:extLst>
              <a:ext uri="{FF2B5EF4-FFF2-40B4-BE49-F238E27FC236}">
                <a16:creationId xmlns:a16="http://schemas.microsoft.com/office/drawing/2014/main" id="{1A7E65BF-8967-45E6-3639-F198A9E79186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6255446" y="253448"/>
            <a:ext cx="1714500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Google Shape;120;p4" descr="child001 - 04 02">
            <a:extLst>
              <a:ext uri="{FF2B5EF4-FFF2-40B4-BE49-F238E27FC236}">
                <a16:creationId xmlns:a16="http://schemas.microsoft.com/office/drawing/2014/main" id="{A9ED334E-242E-B5C1-575E-9CE016F8B5BF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91964" y="-47911"/>
            <a:ext cx="1173801" cy="167402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22;p4">
            <a:extLst>
              <a:ext uri="{FF2B5EF4-FFF2-40B4-BE49-F238E27FC236}">
                <a16:creationId xmlns:a16="http://schemas.microsoft.com/office/drawing/2014/main" id="{BE7FB0EB-E6EC-B8CC-06F1-224F5FECC39D}"/>
              </a:ext>
            </a:extLst>
          </p:cNvPr>
          <p:cNvSpPr/>
          <p:nvPr/>
        </p:nvSpPr>
        <p:spPr>
          <a:xfrm>
            <a:off x="1058519" y="3262575"/>
            <a:ext cx="2990850" cy="703155"/>
          </a:xfrm>
          <a:prstGeom prst="homePlate">
            <a:avLst>
              <a:gd name="adj" fmla="val 50000"/>
            </a:avLst>
          </a:prstGeom>
          <a:solidFill>
            <a:srgbClr val="8CB3E3"/>
          </a:solidFill>
          <a:ln w="25400" cap="flat" cmpd="sng">
            <a:solidFill>
              <a:srgbClr val="00B0F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ực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ành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</a:t>
            </a:r>
            <a:endParaRPr sz="3600" b="1" dirty="0">
              <a:solidFill>
                <a:srgbClr val="A8289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8" name="Picture 13">
            <a:extLst>
              <a:ext uri="{FF2B5EF4-FFF2-40B4-BE49-F238E27FC236}">
                <a16:creationId xmlns:a16="http://schemas.microsoft.com/office/drawing/2014/main" id="{56593C45-AEA1-6507-83D2-3FE2D130C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7273" y="7956275"/>
            <a:ext cx="2330727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8EA489C7-CAA7-CDB6-2246-2817F477C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8519" y="5374827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83A99F25-F8F6-056A-C016-850E1496C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39" y="8289477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9093FE77-5809-7CD2-7BF9-9039263B5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2348" y="5374827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3F0B5EAD-0A5E-DF1A-30B8-8A4D14C76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2348" y="7317927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153151" y="4640851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14951" y="3679919"/>
          <a:ext cx="8877299" cy="584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Bitmap Image" r:id="rId7" imgW="5200917" imgH="3422222" progId="Paint.Picture">
                  <p:embed/>
                </p:oleObj>
              </mc:Choice>
              <mc:Fallback>
                <p:oleObj name="Bitmap Image" r:id="rId7" imgW="5200917" imgH="3422222" progId="Paint.Picture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1" y="3679919"/>
                        <a:ext cx="8877299" cy="5846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Google Shape;118;p4">
            <a:extLst>
              <a:ext uri="{FF2B5EF4-FFF2-40B4-BE49-F238E27FC236}">
                <a16:creationId xmlns:a16="http://schemas.microsoft.com/office/drawing/2014/main" id="{14DF25D5-D246-C980-3895-650A9E354FD9}"/>
              </a:ext>
            </a:extLst>
          </p:cNvPr>
          <p:cNvSpPr txBox="1"/>
          <p:nvPr/>
        </p:nvSpPr>
        <p:spPr>
          <a:xfrm>
            <a:off x="227524" y="1523555"/>
            <a:ext cx="6076664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ểm</a:t>
            </a:r>
            <a:endParaRPr sz="420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7" name="Google Shape;118;p4">
            <a:extLst>
              <a:ext uri="{FF2B5EF4-FFF2-40B4-BE49-F238E27FC236}">
                <a16:creationId xmlns:a16="http://schemas.microsoft.com/office/drawing/2014/main" id="{268DF293-241C-C761-6CD2-F7931CA0189B}"/>
              </a:ext>
            </a:extLst>
          </p:cNvPr>
          <p:cNvSpPr txBox="1"/>
          <p:nvPr/>
        </p:nvSpPr>
        <p:spPr>
          <a:xfrm>
            <a:off x="245109" y="2209352"/>
            <a:ext cx="18042891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ác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ểm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ên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ặ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ẳng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i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iế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ó</a:t>
            </a:r>
            <a:endParaRPr sz="4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9" name="Google Shape;117;p4"/>
          <p:cNvSpPr txBox="1">
            <a:spLocks noGrp="1"/>
          </p:cNvSpPr>
          <p:nvPr>
            <p:ph type="title"/>
          </p:nvPr>
        </p:nvSpPr>
        <p:spPr>
          <a:xfrm>
            <a:off x="2927073" y="687867"/>
            <a:ext cx="121158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TỌA ĐỘ CỦA MỘT ĐIỂM VÀ ĐỒ THỊ HÀM SỐ</a:t>
            </a:r>
            <a:endParaRPr lang="en-US" sz="3600" dirty="0"/>
          </a:p>
        </p:txBody>
      </p:sp>
      <p:sp>
        <p:nvSpPr>
          <p:cNvPr id="20" name="Google Shape;131;p15"/>
          <p:cNvSpPr/>
          <p:nvPr/>
        </p:nvSpPr>
        <p:spPr>
          <a:xfrm>
            <a:off x="191964" y="4589915"/>
            <a:ext cx="3607558" cy="5697085"/>
          </a:xfrm>
          <a:custGeom>
            <a:avLst/>
            <a:gdLst/>
            <a:ahLst/>
            <a:cxnLst/>
            <a:rect l="l" t="t" r="r" b="b"/>
            <a:pathLst>
              <a:path w="3989957" h="6632295" extrusionOk="0">
                <a:moveTo>
                  <a:pt x="0" y="0"/>
                </a:moveTo>
                <a:lnTo>
                  <a:pt x="3989957" y="0"/>
                </a:lnTo>
                <a:lnTo>
                  <a:pt x="3989957" y="6632295"/>
                </a:lnTo>
                <a:lnTo>
                  <a:pt x="0" y="6632295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9">
              <a:alphaModFix/>
            </a:blip>
            <a:stretch>
              <a:fillRect r="-98357"/>
            </a:stretch>
          </a:blip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307887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454;p33"/>
          <p:cNvSpPr/>
          <p:nvPr/>
        </p:nvSpPr>
        <p:spPr>
          <a:xfrm>
            <a:off x="10604323" y="2708694"/>
            <a:ext cx="6134414" cy="3723961"/>
          </a:xfrm>
          <a:custGeom>
            <a:avLst/>
            <a:gdLst/>
            <a:ahLst/>
            <a:cxnLst/>
            <a:rect l="l" t="t" r="r" b="b"/>
            <a:pathLst>
              <a:path w="3758142" h="3081676" extrusionOk="0">
                <a:moveTo>
                  <a:pt x="0" y="0"/>
                </a:moveTo>
                <a:lnTo>
                  <a:pt x="3758141" y="0"/>
                </a:lnTo>
                <a:lnTo>
                  <a:pt x="3758141" y="3081676"/>
                </a:lnTo>
                <a:lnTo>
                  <a:pt x="0" y="3081676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466" name="Google Shape;116;p4">
            <a:extLst>
              <a:ext uri="{FF2B5EF4-FFF2-40B4-BE49-F238E27FC236}">
                <a16:creationId xmlns:a16="http://schemas.microsoft.com/office/drawing/2014/main" id="{531F7791-29BA-1419-A9DA-80F87E69DDE9}"/>
              </a:ext>
            </a:extLst>
          </p:cNvPr>
          <p:cNvSpPr/>
          <p:nvPr/>
        </p:nvSpPr>
        <p:spPr>
          <a:xfrm>
            <a:off x="0" y="179124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endParaRPr sz="27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68" name="Google Shape;118;p4">
            <a:extLst>
              <a:ext uri="{FF2B5EF4-FFF2-40B4-BE49-F238E27FC236}">
                <a16:creationId xmlns:a16="http://schemas.microsoft.com/office/drawing/2014/main" id="{F0CAAD38-A826-10DE-7966-91D1CFB35833}"/>
              </a:ext>
            </a:extLst>
          </p:cNvPr>
          <p:cNvSpPr txBox="1"/>
          <p:nvPr/>
        </p:nvSpPr>
        <p:spPr>
          <a:xfrm>
            <a:off x="227524" y="1155059"/>
            <a:ext cx="6076664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vi-VN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 độ của một điểm</a:t>
            </a:r>
            <a:endParaRPr sz="420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69" name="Google Shape;119;p4" descr="child001 - 04 01">
            <a:extLst>
              <a:ext uri="{FF2B5EF4-FFF2-40B4-BE49-F238E27FC236}">
                <a16:creationId xmlns:a16="http://schemas.microsoft.com/office/drawing/2014/main" id="{949B097E-3C0C-794E-1670-B1977D1D0CBA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6255446" y="253448"/>
            <a:ext cx="1714500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0" name="Google Shape;120;p4" descr="child001 - 04 02">
            <a:extLst>
              <a:ext uri="{FF2B5EF4-FFF2-40B4-BE49-F238E27FC236}">
                <a16:creationId xmlns:a16="http://schemas.microsoft.com/office/drawing/2014/main" id="{8F7D0496-12A7-8410-0AAC-5ED5C865D7A3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91964" y="-47911"/>
            <a:ext cx="1173801" cy="167402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8;p4">
            <a:extLst>
              <a:ext uri="{FF2B5EF4-FFF2-40B4-BE49-F238E27FC236}">
                <a16:creationId xmlns:a16="http://schemas.microsoft.com/office/drawing/2014/main" id="{321DD839-6E43-CC83-30D7-31E4B19EC525}"/>
              </a:ext>
            </a:extLst>
          </p:cNvPr>
          <p:cNvSpPr txBox="1"/>
          <p:nvPr/>
        </p:nvSpPr>
        <p:spPr>
          <a:xfrm>
            <a:off x="233562" y="1718024"/>
            <a:ext cx="16606638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vi-VN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ác định một điểm trên mặt pẳng tọa độ khi biết tọa độ của nó</a:t>
            </a:r>
            <a:endParaRPr sz="420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E4AA0596-D157-E100-10A7-87021B22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8520" y="4641940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sp>
        <p:nvSpPr>
          <p:cNvPr id="26" name="Google Shape;489;p8">
            <a:extLst>
              <a:ext uri="{FF2B5EF4-FFF2-40B4-BE49-F238E27FC236}">
                <a16:creationId xmlns:a16="http://schemas.microsoft.com/office/drawing/2014/main" id="{98BE9D63-6F67-5C09-DDF2-0D9BA8269654}"/>
              </a:ext>
            </a:extLst>
          </p:cNvPr>
          <p:cNvSpPr/>
          <p:nvPr/>
        </p:nvSpPr>
        <p:spPr>
          <a:xfrm>
            <a:off x="1365765" y="3298951"/>
            <a:ext cx="2990850" cy="703155"/>
          </a:xfrm>
          <a:prstGeom prst="homePlate">
            <a:avLst>
              <a:gd name="adj" fmla="val 50000"/>
            </a:avLst>
          </a:prstGeom>
          <a:solidFill>
            <a:srgbClr val="8CB3E3"/>
          </a:solidFill>
          <a:ln w="25400" cap="flat" cmpd="sng">
            <a:solidFill>
              <a:srgbClr val="00B0F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ám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á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vi-VN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3600" b="1" dirty="0">
              <a:solidFill>
                <a:srgbClr val="A8289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1" name="Google Shape;118;p4">
            <a:extLst>
              <a:ext uri="{FF2B5EF4-FFF2-40B4-BE49-F238E27FC236}">
                <a16:creationId xmlns:a16="http://schemas.microsoft.com/office/drawing/2014/main" id="{7C7AA347-28B4-515D-F0AE-2BD7F7620EF4}"/>
              </a:ext>
            </a:extLst>
          </p:cNvPr>
          <p:cNvSpPr txBox="1"/>
          <p:nvPr/>
        </p:nvSpPr>
        <p:spPr>
          <a:xfrm>
            <a:off x="227523" y="2366213"/>
            <a:ext cx="8952036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vi-VN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vi-VN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ồ thị của hàm số</a:t>
            </a:r>
            <a:endParaRPr sz="4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9815A47-AAEC-6433-2F48-3D94A53A23D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7317" b="92683" l="9524" r="88095">
                        <a14:foregroundMark x1="83333" y1="82927" x2="85714" y2="87805"/>
                        <a14:foregroundMark x1="80952" y1="82927" x2="90476" y2="80488"/>
                        <a14:foregroundMark x1="85714" y1="87805" x2="85714" y2="9268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" y="3015775"/>
            <a:ext cx="1173803" cy="1145853"/>
          </a:xfrm>
          <a:prstGeom prst="rect">
            <a:avLst/>
          </a:prstGeom>
        </p:spPr>
      </p:pic>
      <p:sp>
        <p:nvSpPr>
          <p:cNvPr id="19" name="Google Shape;117;p4"/>
          <p:cNvSpPr txBox="1">
            <a:spLocks noGrp="1"/>
          </p:cNvSpPr>
          <p:nvPr>
            <p:ph type="title"/>
          </p:nvPr>
        </p:nvSpPr>
        <p:spPr>
          <a:xfrm>
            <a:off x="2861190" y="476132"/>
            <a:ext cx="121158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TỌA ĐỘ CỦA MỘT ĐIỂM VÀ ĐỒ THỊ HÀM SỐ</a:t>
            </a:r>
            <a:endParaRPr lang="en-US" sz="3600" dirty="0"/>
          </a:p>
        </p:txBody>
      </p:sp>
      <p:grpSp>
        <p:nvGrpSpPr>
          <p:cNvPr id="7" name="Group 6"/>
          <p:cNvGrpSpPr/>
          <p:nvPr/>
        </p:nvGrpSpPr>
        <p:grpSpPr>
          <a:xfrm>
            <a:off x="11166180" y="3296133"/>
            <a:ext cx="5241908" cy="2554545"/>
            <a:chOff x="9929895" y="-312984"/>
            <a:chExt cx="5241908" cy="2554545"/>
          </a:xfrm>
        </p:grpSpPr>
        <p:sp>
          <p:nvSpPr>
            <p:cNvPr id="5" name="TextBox 4"/>
            <p:cNvSpPr txBox="1"/>
            <p:nvPr/>
          </p:nvSpPr>
          <p:spPr>
            <a:xfrm>
              <a:off x="9929895" y="-312984"/>
              <a:ext cx="5241908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4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 thế nào để biểu diễn hàm số            </a:t>
              </a:r>
              <a:r>
                <a:rPr lang="vi-VN" sz="40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trên </a:t>
              </a:r>
              <a:r>
                <a:rPr lang="vi-VN" sz="4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 phẳng tọa độ?</a:t>
              </a:r>
              <a:endPara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4000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241129"/>
                </p:ext>
              </p:extLst>
            </p:nvPr>
          </p:nvGraphicFramePr>
          <p:xfrm>
            <a:off x="12434729" y="342831"/>
            <a:ext cx="1850177" cy="770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9" imgW="609480" imgH="253800" progId="Equation.DSMT4">
                    <p:embed/>
                  </p:oleObj>
                </mc:Choice>
                <mc:Fallback>
                  <p:oleObj name="Equation" r:id="rId9" imgW="609480" imgH="25380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434729" y="342831"/>
                          <a:ext cx="1850177" cy="7709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oogle Shape;449;p33"/>
          <p:cNvGrpSpPr/>
          <p:nvPr/>
        </p:nvGrpSpPr>
        <p:grpSpPr>
          <a:xfrm>
            <a:off x="0" y="8223524"/>
            <a:ext cx="18252440" cy="2063476"/>
            <a:chOff x="0" y="-57150"/>
            <a:chExt cx="5080173" cy="1048386"/>
          </a:xfrm>
        </p:grpSpPr>
        <p:sp>
          <p:nvSpPr>
            <p:cNvPr id="27" name="Google Shape;450;p33"/>
            <p:cNvSpPr/>
            <p:nvPr/>
          </p:nvSpPr>
          <p:spPr>
            <a:xfrm>
              <a:off x="0" y="0"/>
              <a:ext cx="5080173" cy="991236"/>
            </a:xfrm>
            <a:custGeom>
              <a:avLst/>
              <a:gdLst/>
              <a:ahLst/>
              <a:cxnLst/>
              <a:rect l="l" t="t" r="r" b="b"/>
              <a:pathLst>
                <a:path w="5080173" h="991236" extrusionOk="0">
                  <a:moveTo>
                    <a:pt x="0" y="0"/>
                  </a:moveTo>
                  <a:lnTo>
                    <a:pt x="5080173" y="0"/>
                  </a:lnTo>
                  <a:lnTo>
                    <a:pt x="5080173" y="991236"/>
                  </a:lnTo>
                  <a:lnTo>
                    <a:pt x="0" y="991236"/>
                  </a:lnTo>
                  <a:close/>
                </a:path>
              </a:pathLst>
            </a:custGeom>
            <a:solidFill>
              <a:srgbClr val="6AC259"/>
            </a:solidFill>
            <a:ln w="38100" cap="flat" cmpd="sng">
              <a:solidFill>
                <a:srgbClr val="212D9F"/>
              </a:solidFill>
              <a:prstDash val="solid"/>
              <a:round/>
              <a:headEnd type="none" w="sm" len="sm"/>
              <a:tailEnd type="none" w="sm" len="sm"/>
            </a:ln>
          </p:spPr>
        </p:sp>
        <p:sp>
          <p:nvSpPr>
            <p:cNvPr id="28" name="Google Shape;451;p33"/>
            <p:cNvSpPr txBox="1"/>
            <p:nvPr/>
          </p:nvSpPr>
          <p:spPr>
            <a:xfrm>
              <a:off x="0" y="-57150"/>
              <a:ext cx="812800" cy="8699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50800" tIns="50800" rIns="50800" bIns="50800" anchor="ctr" anchorCtr="0">
              <a:noAutofit/>
            </a:bodyPr>
            <a:lstStyle/>
            <a:p>
              <a:pPr marL="0" marR="0" lvl="0" indent="0" algn="ctr" rtl="0">
                <a:lnSpc>
                  <a:spcPct val="178888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9" name="Google Shape;452;p33"/>
          <p:cNvSpPr/>
          <p:nvPr/>
        </p:nvSpPr>
        <p:spPr>
          <a:xfrm>
            <a:off x="0" y="4069370"/>
            <a:ext cx="8531466" cy="3920059"/>
          </a:xfrm>
          <a:custGeom>
            <a:avLst/>
            <a:gdLst/>
            <a:ahLst/>
            <a:cxnLst/>
            <a:rect l="l" t="t" r="r" b="b"/>
            <a:pathLst>
              <a:path w="3561555" h="3049581" extrusionOk="0">
                <a:moveTo>
                  <a:pt x="0" y="0"/>
                </a:moveTo>
                <a:lnTo>
                  <a:pt x="3561555" y="0"/>
                </a:lnTo>
                <a:lnTo>
                  <a:pt x="3561555" y="3049582"/>
                </a:lnTo>
                <a:lnTo>
                  <a:pt x="0" y="3049582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11">
              <a:alphaModFix/>
            </a:blip>
            <a:stretch>
              <a:fillRect/>
            </a:stretch>
          </a:blipFill>
          <a:ln>
            <a:noFill/>
          </a:ln>
          <a:effectLst>
            <a:glow rad="63500">
              <a:schemeClr val="accent6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sp>
      <p:sp>
        <p:nvSpPr>
          <p:cNvPr id="30" name="Google Shape;453;p33"/>
          <p:cNvSpPr/>
          <p:nvPr/>
        </p:nvSpPr>
        <p:spPr>
          <a:xfrm>
            <a:off x="6129551" y="6113490"/>
            <a:ext cx="7683854" cy="3379178"/>
          </a:xfrm>
          <a:custGeom>
            <a:avLst/>
            <a:gdLst/>
            <a:ahLst/>
            <a:cxnLst/>
            <a:rect l="l" t="t" r="r" b="b"/>
            <a:pathLst>
              <a:path w="10724577" h="5039259" extrusionOk="0">
                <a:moveTo>
                  <a:pt x="0" y="0"/>
                </a:moveTo>
                <a:lnTo>
                  <a:pt x="10724577" y="0"/>
                </a:lnTo>
                <a:lnTo>
                  <a:pt x="10724577" y="5039259"/>
                </a:lnTo>
                <a:lnTo>
                  <a:pt x="0" y="5039259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12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13" name="TextBox 12"/>
          <p:cNvSpPr txBox="1"/>
          <p:nvPr/>
        </p:nvSpPr>
        <p:spPr>
          <a:xfrm>
            <a:off x="1155967" y="4439235"/>
            <a:ext cx="667457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+mj-lt"/>
              </a:rPr>
              <a:t>Để biểu diễn hàm số </a:t>
            </a:r>
            <a:r>
              <a:rPr lang="vi-VN" sz="4000" dirty="0" smtClean="0">
                <a:latin typeface="+mj-lt"/>
              </a:rPr>
              <a:t>            trên </a:t>
            </a:r>
            <a:r>
              <a:rPr lang="vi-VN" sz="4000" dirty="0">
                <a:latin typeface="+mj-lt"/>
              </a:rPr>
              <a:t>mặt phẳng tọa độ, ta vẽ các điểm có tọa độ </a:t>
            </a:r>
            <a:r>
              <a:rPr lang="vi-VN" sz="4000" dirty="0" smtClean="0">
                <a:latin typeface="+mj-lt"/>
              </a:rPr>
              <a:t>          trong </a:t>
            </a:r>
            <a:r>
              <a:rPr lang="vi-VN" sz="4000" dirty="0">
                <a:latin typeface="+mj-lt"/>
              </a:rPr>
              <a:t>mặt phẳng tọa độ.</a:t>
            </a:r>
            <a:endParaRPr lang="en-US" sz="40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2696"/>
              </p:ext>
            </p:extLst>
          </p:nvPr>
        </p:nvGraphicFramePr>
        <p:xfrm>
          <a:off x="5479875" y="4439235"/>
          <a:ext cx="1880746" cy="78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3" imgW="609480" imgH="253800" progId="Equation.DSMT4">
                  <p:embed/>
                </p:oleObj>
              </mc:Choice>
              <mc:Fallback>
                <p:oleObj name="Equation" r:id="rId13" imgW="60948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9875" y="4439235"/>
                        <a:ext cx="1880746" cy="783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051003"/>
              </p:ext>
            </p:extLst>
          </p:nvPr>
        </p:nvGraphicFramePr>
        <p:xfrm>
          <a:off x="4356615" y="5694708"/>
          <a:ext cx="1184157" cy="7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56615" y="5694708"/>
                        <a:ext cx="1184157" cy="78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Google Shape;461;p33"/>
          <p:cNvSpPr/>
          <p:nvPr/>
        </p:nvSpPr>
        <p:spPr>
          <a:xfrm>
            <a:off x="3106082" y="8618051"/>
            <a:ext cx="235268" cy="558165"/>
          </a:xfrm>
          <a:custGeom>
            <a:avLst/>
            <a:gdLst/>
            <a:ahLst/>
            <a:cxnLst/>
            <a:rect l="l" t="t" r="r" b="b"/>
            <a:pathLst>
              <a:path w="313690" h="744220" extrusionOk="0">
                <a:moveTo>
                  <a:pt x="247650" y="722630"/>
                </a:moveTo>
                <a:cubicBezTo>
                  <a:pt x="203200" y="615950"/>
                  <a:pt x="186690" y="546100"/>
                  <a:pt x="168910" y="494030"/>
                </a:cubicBezTo>
                <a:cubicBezTo>
                  <a:pt x="152400" y="445770"/>
                  <a:pt x="137160" y="402590"/>
                  <a:pt x="119380" y="354330"/>
                </a:cubicBezTo>
                <a:cubicBezTo>
                  <a:pt x="100330" y="302260"/>
                  <a:pt x="77470" y="240030"/>
                  <a:pt x="60960" y="193040"/>
                </a:cubicBezTo>
                <a:cubicBezTo>
                  <a:pt x="48260" y="157480"/>
                  <a:pt x="38100" y="125730"/>
                  <a:pt x="27940" y="97790"/>
                </a:cubicBezTo>
                <a:cubicBezTo>
                  <a:pt x="19050" y="74930"/>
                  <a:pt x="6350" y="46990"/>
                  <a:pt x="2540" y="36830"/>
                </a:cubicBezTo>
                <a:cubicBezTo>
                  <a:pt x="1270" y="33020"/>
                  <a:pt x="0" y="31750"/>
                  <a:pt x="0" y="29210"/>
                </a:cubicBezTo>
                <a:cubicBezTo>
                  <a:pt x="0" y="26670"/>
                  <a:pt x="0" y="22860"/>
                  <a:pt x="1270" y="20320"/>
                </a:cubicBezTo>
                <a:cubicBezTo>
                  <a:pt x="2540" y="17780"/>
                  <a:pt x="3810" y="13970"/>
                  <a:pt x="5080" y="11430"/>
                </a:cubicBezTo>
                <a:cubicBezTo>
                  <a:pt x="6350" y="8890"/>
                  <a:pt x="7620" y="6350"/>
                  <a:pt x="10160" y="5080"/>
                </a:cubicBezTo>
                <a:cubicBezTo>
                  <a:pt x="12700" y="3810"/>
                  <a:pt x="16510" y="2540"/>
                  <a:pt x="19050" y="1270"/>
                </a:cubicBezTo>
                <a:cubicBezTo>
                  <a:pt x="21590" y="0"/>
                  <a:pt x="24130" y="0"/>
                  <a:pt x="26670" y="0"/>
                </a:cubicBezTo>
                <a:cubicBezTo>
                  <a:pt x="29210" y="0"/>
                  <a:pt x="33020" y="0"/>
                  <a:pt x="35560" y="1270"/>
                </a:cubicBezTo>
                <a:cubicBezTo>
                  <a:pt x="38100" y="2540"/>
                  <a:pt x="41910" y="3810"/>
                  <a:pt x="44450" y="5080"/>
                </a:cubicBezTo>
                <a:cubicBezTo>
                  <a:pt x="46990" y="6350"/>
                  <a:pt x="48260" y="8890"/>
                  <a:pt x="49530" y="11430"/>
                </a:cubicBezTo>
                <a:cubicBezTo>
                  <a:pt x="50800" y="13970"/>
                  <a:pt x="52070" y="17780"/>
                  <a:pt x="53340" y="20320"/>
                </a:cubicBezTo>
                <a:cubicBezTo>
                  <a:pt x="54610" y="22860"/>
                  <a:pt x="54610" y="25400"/>
                  <a:pt x="54610" y="27940"/>
                </a:cubicBezTo>
                <a:cubicBezTo>
                  <a:pt x="54610" y="30480"/>
                  <a:pt x="54610" y="34290"/>
                  <a:pt x="53340" y="36830"/>
                </a:cubicBezTo>
                <a:cubicBezTo>
                  <a:pt x="52070" y="39370"/>
                  <a:pt x="50800" y="41910"/>
                  <a:pt x="48260" y="44450"/>
                </a:cubicBezTo>
                <a:cubicBezTo>
                  <a:pt x="46990" y="46990"/>
                  <a:pt x="44450" y="49530"/>
                  <a:pt x="41910" y="50800"/>
                </a:cubicBezTo>
                <a:cubicBezTo>
                  <a:pt x="39370" y="52070"/>
                  <a:pt x="35560" y="52070"/>
                  <a:pt x="33020" y="53340"/>
                </a:cubicBezTo>
                <a:cubicBezTo>
                  <a:pt x="30480" y="53340"/>
                  <a:pt x="26670" y="54610"/>
                  <a:pt x="24130" y="54610"/>
                </a:cubicBezTo>
                <a:cubicBezTo>
                  <a:pt x="21590" y="54610"/>
                  <a:pt x="19050" y="53340"/>
                  <a:pt x="16510" y="52070"/>
                </a:cubicBezTo>
                <a:cubicBezTo>
                  <a:pt x="13970" y="50800"/>
                  <a:pt x="11430" y="49530"/>
                  <a:pt x="8890" y="46990"/>
                </a:cubicBezTo>
                <a:cubicBezTo>
                  <a:pt x="6350" y="45720"/>
                  <a:pt x="3810" y="43180"/>
                  <a:pt x="2540" y="40640"/>
                </a:cubicBezTo>
                <a:cubicBezTo>
                  <a:pt x="1270" y="38100"/>
                  <a:pt x="0" y="34290"/>
                  <a:pt x="0" y="31750"/>
                </a:cubicBezTo>
                <a:cubicBezTo>
                  <a:pt x="0" y="29210"/>
                  <a:pt x="0" y="25400"/>
                  <a:pt x="0" y="22860"/>
                </a:cubicBezTo>
                <a:cubicBezTo>
                  <a:pt x="0" y="20320"/>
                  <a:pt x="1270" y="16510"/>
                  <a:pt x="2540" y="13970"/>
                </a:cubicBezTo>
                <a:cubicBezTo>
                  <a:pt x="3810" y="11430"/>
                  <a:pt x="6350" y="10160"/>
                  <a:pt x="8890" y="7620"/>
                </a:cubicBezTo>
                <a:cubicBezTo>
                  <a:pt x="11430" y="6350"/>
                  <a:pt x="12700" y="3810"/>
                  <a:pt x="15240" y="2540"/>
                </a:cubicBezTo>
                <a:cubicBezTo>
                  <a:pt x="17780" y="1270"/>
                  <a:pt x="21590" y="0"/>
                  <a:pt x="24130" y="0"/>
                </a:cubicBezTo>
                <a:cubicBezTo>
                  <a:pt x="26670" y="0"/>
                  <a:pt x="30480" y="0"/>
                  <a:pt x="33020" y="0"/>
                </a:cubicBezTo>
                <a:cubicBezTo>
                  <a:pt x="35560" y="0"/>
                  <a:pt x="39370" y="2540"/>
                  <a:pt x="41910" y="3810"/>
                </a:cubicBezTo>
                <a:cubicBezTo>
                  <a:pt x="44450" y="5080"/>
                  <a:pt x="46990" y="6350"/>
                  <a:pt x="48260" y="8890"/>
                </a:cubicBezTo>
                <a:cubicBezTo>
                  <a:pt x="50800" y="11430"/>
                  <a:pt x="53340" y="16510"/>
                  <a:pt x="53340" y="16510"/>
                </a:cubicBezTo>
                <a:cubicBezTo>
                  <a:pt x="53340" y="16510"/>
                  <a:pt x="67310" y="57150"/>
                  <a:pt x="76200" y="80010"/>
                </a:cubicBezTo>
                <a:cubicBezTo>
                  <a:pt x="86360" y="107950"/>
                  <a:pt x="99060" y="138430"/>
                  <a:pt x="111760" y="173990"/>
                </a:cubicBezTo>
                <a:cubicBezTo>
                  <a:pt x="129540" y="219710"/>
                  <a:pt x="151130" y="281940"/>
                  <a:pt x="171450" y="334010"/>
                </a:cubicBezTo>
                <a:cubicBezTo>
                  <a:pt x="190500" y="382270"/>
                  <a:pt x="209550" y="426720"/>
                  <a:pt x="227330" y="474980"/>
                </a:cubicBezTo>
                <a:cubicBezTo>
                  <a:pt x="246380" y="525780"/>
                  <a:pt x="264160" y="589280"/>
                  <a:pt x="280670" y="629920"/>
                </a:cubicBezTo>
                <a:cubicBezTo>
                  <a:pt x="290830" y="656590"/>
                  <a:pt x="307340" y="683260"/>
                  <a:pt x="311150" y="694690"/>
                </a:cubicBezTo>
                <a:cubicBezTo>
                  <a:pt x="312420" y="698500"/>
                  <a:pt x="313690" y="699770"/>
                  <a:pt x="313690" y="702310"/>
                </a:cubicBezTo>
                <a:cubicBezTo>
                  <a:pt x="313690" y="704850"/>
                  <a:pt x="313690" y="708660"/>
                  <a:pt x="313690" y="711200"/>
                </a:cubicBezTo>
                <a:cubicBezTo>
                  <a:pt x="313690" y="713740"/>
                  <a:pt x="313690" y="716280"/>
                  <a:pt x="312420" y="718820"/>
                </a:cubicBezTo>
                <a:cubicBezTo>
                  <a:pt x="311150" y="721360"/>
                  <a:pt x="309880" y="725170"/>
                  <a:pt x="308610" y="727710"/>
                </a:cubicBezTo>
                <a:cubicBezTo>
                  <a:pt x="307340" y="730250"/>
                  <a:pt x="306070" y="732790"/>
                  <a:pt x="303530" y="734060"/>
                </a:cubicBezTo>
                <a:cubicBezTo>
                  <a:pt x="300990" y="736600"/>
                  <a:pt x="299720" y="737870"/>
                  <a:pt x="297180" y="739140"/>
                </a:cubicBezTo>
                <a:cubicBezTo>
                  <a:pt x="294640" y="740410"/>
                  <a:pt x="292100" y="741680"/>
                  <a:pt x="289560" y="742950"/>
                </a:cubicBezTo>
                <a:cubicBezTo>
                  <a:pt x="287020" y="744220"/>
                  <a:pt x="283210" y="744220"/>
                  <a:pt x="280670" y="744220"/>
                </a:cubicBezTo>
                <a:cubicBezTo>
                  <a:pt x="278130" y="744220"/>
                  <a:pt x="275590" y="742950"/>
                  <a:pt x="273050" y="742950"/>
                </a:cubicBezTo>
                <a:cubicBezTo>
                  <a:pt x="270510" y="741680"/>
                  <a:pt x="266700" y="741680"/>
                  <a:pt x="264160" y="740410"/>
                </a:cubicBezTo>
                <a:cubicBezTo>
                  <a:pt x="261620" y="739140"/>
                  <a:pt x="260350" y="737870"/>
                  <a:pt x="257810" y="736600"/>
                </a:cubicBezTo>
                <a:cubicBezTo>
                  <a:pt x="255270" y="735330"/>
                  <a:pt x="252730" y="732790"/>
                  <a:pt x="251460" y="730250"/>
                </a:cubicBezTo>
                <a:cubicBezTo>
                  <a:pt x="250190" y="727710"/>
                  <a:pt x="247650" y="722630"/>
                  <a:pt x="247650" y="72263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463;p33"/>
          <p:cNvSpPr/>
          <p:nvPr/>
        </p:nvSpPr>
        <p:spPr>
          <a:xfrm>
            <a:off x="3341851" y="8907816"/>
            <a:ext cx="60960" cy="237172"/>
          </a:xfrm>
          <a:custGeom>
            <a:avLst/>
            <a:gdLst/>
            <a:ahLst/>
            <a:cxnLst/>
            <a:rect l="l" t="t" r="r" b="b"/>
            <a:pathLst>
              <a:path w="81280" h="316230" extrusionOk="0">
                <a:moveTo>
                  <a:pt x="0" y="276860"/>
                </a:moveTo>
                <a:cubicBezTo>
                  <a:pt x="3810" y="168910"/>
                  <a:pt x="6350" y="137160"/>
                  <a:pt x="7620" y="107950"/>
                </a:cubicBezTo>
                <a:cubicBezTo>
                  <a:pt x="8890" y="81280"/>
                  <a:pt x="10160" y="45720"/>
                  <a:pt x="12700" y="31750"/>
                </a:cubicBezTo>
                <a:cubicBezTo>
                  <a:pt x="13970" y="26670"/>
                  <a:pt x="13970" y="24130"/>
                  <a:pt x="15240" y="20320"/>
                </a:cubicBezTo>
                <a:cubicBezTo>
                  <a:pt x="16510" y="16510"/>
                  <a:pt x="19050" y="13970"/>
                  <a:pt x="21590" y="11430"/>
                </a:cubicBezTo>
                <a:cubicBezTo>
                  <a:pt x="24130" y="8890"/>
                  <a:pt x="26670" y="5080"/>
                  <a:pt x="29210" y="3810"/>
                </a:cubicBezTo>
                <a:cubicBezTo>
                  <a:pt x="33020" y="1270"/>
                  <a:pt x="36830" y="0"/>
                  <a:pt x="40640" y="0"/>
                </a:cubicBezTo>
                <a:cubicBezTo>
                  <a:pt x="44450" y="0"/>
                  <a:pt x="46990" y="0"/>
                  <a:pt x="50800" y="0"/>
                </a:cubicBezTo>
                <a:cubicBezTo>
                  <a:pt x="54610" y="0"/>
                  <a:pt x="58420" y="2540"/>
                  <a:pt x="62230" y="3810"/>
                </a:cubicBezTo>
                <a:cubicBezTo>
                  <a:pt x="66040" y="5080"/>
                  <a:pt x="68580" y="7620"/>
                  <a:pt x="71120" y="10160"/>
                </a:cubicBezTo>
                <a:cubicBezTo>
                  <a:pt x="73660" y="12700"/>
                  <a:pt x="76200" y="15240"/>
                  <a:pt x="77470" y="19050"/>
                </a:cubicBezTo>
                <a:cubicBezTo>
                  <a:pt x="78740" y="22860"/>
                  <a:pt x="81280" y="26670"/>
                  <a:pt x="81280" y="30480"/>
                </a:cubicBezTo>
                <a:cubicBezTo>
                  <a:pt x="81280" y="34290"/>
                  <a:pt x="81280" y="36830"/>
                  <a:pt x="80010" y="40640"/>
                </a:cubicBezTo>
                <a:cubicBezTo>
                  <a:pt x="78740" y="44450"/>
                  <a:pt x="77470" y="48260"/>
                  <a:pt x="76200" y="52070"/>
                </a:cubicBezTo>
                <a:cubicBezTo>
                  <a:pt x="74930" y="55880"/>
                  <a:pt x="72390" y="58420"/>
                  <a:pt x="69850" y="60960"/>
                </a:cubicBezTo>
                <a:cubicBezTo>
                  <a:pt x="67310" y="63500"/>
                  <a:pt x="63500" y="64770"/>
                  <a:pt x="59690" y="66040"/>
                </a:cubicBezTo>
                <a:cubicBezTo>
                  <a:pt x="55880" y="67310"/>
                  <a:pt x="53340" y="68580"/>
                  <a:pt x="49530" y="68580"/>
                </a:cubicBezTo>
                <a:cubicBezTo>
                  <a:pt x="45720" y="68580"/>
                  <a:pt x="41910" y="69850"/>
                  <a:pt x="38100" y="68580"/>
                </a:cubicBezTo>
                <a:cubicBezTo>
                  <a:pt x="34290" y="67310"/>
                  <a:pt x="30480" y="66040"/>
                  <a:pt x="27940" y="63500"/>
                </a:cubicBezTo>
                <a:cubicBezTo>
                  <a:pt x="24130" y="60960"/>
                  <a:pt x="21590" y="58420"/>
                  <a:pt x="19050" y="55880"/>
                </a:cubicBezTo>
                <a:cubicBezTo>
                  <a:pt x="16510" y="53340"/>
                  <a:pt x="15240" y="49530"/>
                  <a:pt x="13970" y="45720"/>
                </a:cubicBezTo>
                <a:cubicBezTo>
                  <a:pt x="12700" y="41910"/>
                  <a:pt x="11430" y="39370"/>
                  <a:pt x="11430" y="35560"/>
                </a:cubicBezTo>
                <a:cubicBezTo>
                  <a:pt x="11430" y="31750"/>
                  <a:pt x="12700" y="27940"/>
                  <a:pt x="13970" y="24130"/>
                </a:cubicBezTo>
                <a:cubicBezTo>
                  <a:pt x="15240" y="20320"/>
                  <a:pt x="16510" y="16510"/>
                  <a:pt x="19050" y="13970"/>
                </a:cubicBezTo>
                <a:cubicBezTo>
                  <a:pt x="21590" y="11430"/>
                  <a:pt x="24130" y="8890"/>
                  <a:pt x="26670" y="6350"/>
                </a:cubicBezTo>
                <a:cubicBezTo>
                  <a:pt x="29210" y="3810"/>
                  <a:pt x="33020" y="2540"/>
                  <a:pt x="36830" y="1270"/>
                </a:cubicBezTo>
                <a:cubicBezTo>
                  <a:pt x="40640" y="0"/>
                  <a:pt x="44450" y="0"/>
                  <a:pt x="48260" y="0"/>
                </a:cubicBezTo>
                <a:cubicBezTo>
                  <a:pt x="52070" y="0"/>
                  <a:pt x="54610" y="1270"/>
                  <a:pt x="58420" y="2540"/>
                </a:cubicBezTo>
                <a:cubicBezTo>
                  <a:pt x="62230" y="3810"/>
                  <a:pt x="66040" y="5080"/>
                  <a:pt x="68580" y="7620"/>
                </a:cubicBezTo>
                <a:cubicBezTo>
                  <a:pt x="71120" y="10160"/>
                  <a:pt x="73660" y="12700"/>
                  <a:pt x="76200" y="16510"/>
                </a:cubicBezTo>
                <a:cubicBezTo>
                  <a:pt x="77470" y="19050"/>
                  <a:pt x="78740" y="22860"/>
                  <a:pt x="80010" y="26670"/>
                </a:cubicBezTo>
                <a:cubicBezTo>
                  <a:pt x="81280" y="30480"/>
                  <a:pt x="81280" y="38100"/>
                  <a:pt x="81280" y="38100"/>
                </a:cubicBezTo>
                <a:cubicBezTo>
                  <a:pt x="81280" y="38100"/>
                  <a:pt x="74930" y="82550"/>
                  <a:pt x="73660" y="107950"/>
                </a:cubicBezTo>
                <a:cubicBezTo>
                  <a:pt x="72390" y="135890"/>
                  <a:pt x="76200" y="168910"/>
                  <a:pt x="77470" y="198120"/>
                </a:cubicBezTo>
                <a:cubicBezTo>
                  <a:pt x="78740" y="224790"/>
                  <a:pt x="81280" y="264160"/>
                  <a:pt x="80010" y="276860"/>
                </a:cubicBezTo>
                <a:cubicBezTo>
                  <a:pt x="80010" y="281940"/>
                  <a:pt x="78740" y="283210"/>
                  <a:pt x="78740" y="285750"/>
                </a:cubicBezTo>
                <a:cubicBezTo>
                  <a:pt x="77470" y="289560"/>
                  <a:pt x="77470" y="293370"/>
                  <a:pt x="76200" y="295910"/>
                </a:cubicBezTo>
                <a:cubicBezTo>
                  <a:pt x="74930" y="298450"/>
                  <a:pt x="72390" y="300990"/>
                  <a:pt x="69850" y="303530"/>
                </a:cubicBezTo>
                <a:cubicBezTo>
                  <a:pt x="67310" y="306070"/>
                  <a:pt x="66040" y="308610"/>
                  <a:pt x="63500" y="309880"/>
                </a:cubicBezTo>
                <a:cubicBezTo>
                  <a:pt x="60960" y="311150"/>
                  <a:pt x="57150" y="312420"/>
                  <a:pt x="54610" y="313690"/>
                </a:cubicBezTo>
                <a:cubicBezTo>
                  <a:pt x="50800" y="314960"/>
                  <a:pt x="48260" y="316230"/>
                  <a:pt x="44450" y="316230"/>
                </a:cubicBezTo>
                <a:cubicBezTo>
                  <a:pt x="41910" y="316230"/>
                  <a:pt x="38100" y="316230"/>
                  <a:pt x="35560" y="316230"/>
                </a:cubicBezTo>
                <a:cubicBezTo>
                  <a:pt x="31750" y="316230"/>
                  <a:pt x="27940" y="314960"/>
                  <a:pt x="25400" y="313690"/>
                </a:cubicBezTo>
                <a:cubicBezTo>
                  <a:pt x="22860" y="312420"/>
                  <a:pt x="20320" y="311150"/>
                  <a:pt x="17780" y="309880"/>
                </a:cubicBezTo>
                <a:cubicBezTo>
                  <a:pt x="15240" y="308610"/>
                  <a:pt x="12700" y="306070"/>
                  <a:pt x="10160" y="303530"/>
                </a:cubicBezTo>
                <a:cubicBezTo>
                  <a:pt x="7620" y="300990"/>
                  <a:pt x="6350" y="298450"/>
                  <a:pt x="5080" y="295910"/>
                </a:cubicBezTo>
                <a:cubicBezTo>
                  <a:pt x="3810" y="293370"/>
                  <a:pt x="2540" y="289560"/>
                  <a:pt x="1270" y="285750"/>
                </a:cubicBezTo>
                <a:cubicBezTo>
                  <a:pt x="0" y="283210"/>
                  <a:pt x="0" y="276860"/>
                  <a:pt x="0" y="27686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465;p33"/>
          <p:cNvSpPr/>
          <p:nvPr/>
        </p:nvSpPr>
        <p:spPr>
          <a:xfrm>
            <a:off x="472457" y="9491780"/>
            <a:ext cx="160020" cy="401003"/>
          </a:xfrm>
          <a:custGeom>
            <a:avLst/>
            <a:gdLst/>
            <a:ahLst/>
            <a:cxnLst/>
            <a:rect l="l" t="t" r="r" b="b"/>
            <a:pathLst>
              <a:path w="213360" h="534670" extrusionOk="0">
                <a:moveTo>
                  <a:pt x="140970" y="506730"/>
                </a:moveTo>
                <a:cubicBezTo>
                  <a:pt x="116840" y="382270"/>
                  <a:pt x="114300" y="358140"/>
                  <a:pt x="106680" y="327660"/>
                </a:cubicBezTo>
                <a:cubicBezTo>
                  <a:pt x="97790" y="290830"/>
                  <a:pt x="81280" y="243840"/>
                  <a:pt x="68580" y="208280"/>
                </a:cubicBezTo>
                <a:cubicBezTo>
                  <a:pt x="58420" y="179070"/>
                  <a:pt x="46990" y="152400"/>
                  <a:pt x="38100" y="129540"/>
                </a:cubicBezTo>
                <a:cubicBezTo>
                  <a:pt x="30480" y="110490"/>
                  <a:pt x="24130" y="93980"/>
                  <a:pt x="17780" y="78740"/>
                </a:cubicBezTo>
                <a:cubicBezTo>
                  <a:pt x="12700" y="66040"/>
                  <a:pt x="5080" y="50800"/>
                  <a:pt x="2540" y="41910"/>
                </a:cubicBezTo>
                <a:cubicBezTo>
                  <a:pt x="1270" y="38100"/>
                  <a:pt x="0" y="35560"/>
                  <a:pt x="0" y="31750"/>
                </a:cubicBezTo>
                <a:cubicBezTo>
                  <a:pt x="0" y="27940"/>
                  <a:pt x="0" y="25400"/>
                  <a:pt x="1270" y="21590"/>
                </a:cubicBezTo>
                <a:cubicBezTo>
                  <a:pt x="2540" y="19050"/>
                  <a:pt x="3810" y="15240"/>
                  <a:pt x="6350" y="12700"/>
                </a:cubicBezTo>
                <a:cubicBezTo>
                  <a:pt x="7620" y="10160"/>
                  <a:pt x="10160" y="7620"/>
                  <a:pt x="12700" y="6350"/>
                </a:cubicBezTo>
                <a:cubicBezTo>
                  <a:pt x="15240" y="3810"/>
                  <a:pt x="19050" y="2540"/>
                  <a:pt x="21590" y="1270"/>
                </a:cubicBezTo>
                <a:cubicBezTo>
                  <a:pt x="24130" y="0"/>
                  <a:pt x="27940" y="0"/>
                  <a:pt x="30480" y="0"/>
                </a:cubicBezTo>
                <a:cubicBezTo>
                  <a:pt x="34290" y="0"/>
                  <a:pt x="36830" y="0"/>
                  <a:pt x="40640" y="1270"/>
                </a:cubicBezTo>
                <a:cubicBezTo>
                  <a:pt x="44450" y="2540"/>
                  <a:pt x="46990" y="3810"/>
                  <a:pt x="49530" y="6350"/>
                </a:cubicBezTo>
                <a:cubicBezTo>
                  <a:pt x="52070" y="8890"/>
                  <a:pt x="54610" y="11430"/>
                  <a:pt x="55880" y="13970"/>
                </a:cubicBezTo>
                <a:cubicBezTo>
                  <a:pt x="57150" y="16510"/>
                  <a:pt x="58420" y="20320"/>
                  <a:pt x="59690" y="22860"/>
                </a:cubicBezTo>
                <a:cubicBezTo>
                  <a:pt x="60960" y="26670"/>
                  <a:pt x="60960" y="29210"/>
                  <a:pt x="60960" y="33020"/>
                </a:cubicBezTo>
                <a:cubicBezTo>
                  <a:pt x="60960" y="35560"/>
                  <a:pt x="59690" y="39370"/>
                  <a:pt x="58420" y="41910"/>
                </a:cubicBezTo>
                <a:cubicBezTo>
                  <a:pt x="57150" y="44450"/>
                  <a:pt x="55880" y="48260"/>
                  <a:pt x="53340" y="50800"/>
                </a:cubicBezTo>
                <a:cubicBezTo>
                  <a:pt x="50800" y="53340"/>
                  <a:pt x="48260" y="55880"/>
                  <a:pt x="45720" y="57150"/>
                </a:cubicBezTo>
                <a:cubicBezTo>
                  <a:pt x="43180" y="58420"/>
                  <a:pt x="39370" y="59690"/>
                  <a:pt x="36830" y="59690"/>
                </a:cubicBezTo>
                <a:cubicBezTo>
                  <a:pt x="33020" y="60960"/>
                  <a:pt x="30480" y="60960"/>
                  <a:pt x="26670" y="60960"/>
                </a:cubicBezTo>
                <a:cubicBezTo>
                  <a:pt x="24130" y="60960"/>
                  <a:pt x="20320" y="59690"/>
                  <a:pt x="17780" y="58420"/>
                </a:cubicBezTo>
                <a:cubicBezTo>
                  <a:pt x="15240" y="57150"/>
                  <a:pt x="12700" y="54610"/>
                  <a:pt x="10160" y="52070"/>
                </a:cubicBezTo>
                <a:cubicBezTo>
                  <a:pt x="7620" y="49530"/>
                  <a:pt x="5080" y="46990"/>
                  <a:pt x="3810" y="44450"/>
                </a:cubicBezTo>
                <a:cubicBezTo>
                  <a:pt x="2540" y="41910"/>
                  <a:pt x="1270" y="38100"/>
                  <a:pt x="1270" y="35560"/>
                </a:cubicBezTo>
                <a:cubicBezTo>
                  <a:pt x="1270" y="31750"/>
                  <a:pt x="1270" y="29210"/>
                  <a:pt x="1270" y="25400"/>
                </a:cubicBezTo>
                <a:cubicBezTo>
                  <a:pt x="1270" y="22860"/>
                  <a:pt x="2540" y="19050"/>
                  <a:pt x="3810" y="16510"/>
                </a:cubicBezTo>
                <a:cubicBezTo>
                  <a:pt x="5080" y="13970"/>
                  <a:pt x="7620" y="11430"/>
                  <a:pt x="10160" y="8890"/>
                </a:cubicBezTo>
                <a:cubicBezTo>
                  <a:pt x="12700" y="6350"/>
                  <a:pt x="15240" y="3810"/>
                  <a:pt x="17780" y="2540"/>
                </a:cubicBezTo>
                <a:cubicBezTo>
                  <a:pt x="20320" y="1270"/>
                  <a:pt x="24130" y="0"/>
                  <a:pt x="27940" y="0"/>
                </a:cubicBezTo>
                <a:cubicBezTo>
                  <a:pt x="31750" y="0"/>
                  <a:pt x="34290" y="0"/>
                  <a:pt x="38100" y="1270"/>
                </a:cubicBezTo>
                <a:cubicBezTo>
                  <a:pt x="40640" y="2540"/>
                  <a:pt x="44450" y="3810"/>
                  <a:pt x="46990" y="5080"/>
                </a:cubicBezTo>
                <a:cubicBezTo>
                  <a:pt x="49530" y="6350"/>
                  <a:pt x="52070" y="8890"/>
                  <a:pt x="54610" y="11430"/>
                </a:cubicBezTo>
                <a:cubicBezTo>
                  <a:pt x="57150" y="13970"/>
                  <a:pt x="59690" y="19050"/>
                  <a:pt x="59690" y="19050"/>
                </a:cubicBezTo>
                <a:cubicBezTo>
                  <a:pt x="59690" y="19050"/>
                  <a:pt x="68580" y="45720"/>
                  <a:pt x="73660" y="59690"/>
                </a:cubicBezTo>
                <a:cubicBezTo>
                  <a:pt x="78740" y="76200"/>
                  <a:pt x="82550" y="91440"/>
                  <a:pt x="88900" y="110490"/>
                </a:cubicBezTo>
                <a:cubicBezTo>
                  <a:pt x="97790" y="134620"/>
                  <a:pt x="110490" y="161290"/>
                  <a:pt x="121920" y="190500"/>
                </a:cubicBezTo>
                <a:cubicBezTo>
                  <a:pt x="135890" y="227330"/>
                  <a:pt x="154940" y="278130"/>
                  <a:pt x="166370" y="314960"/>
                </a:cubicBezTo>
                <a:cubicBezTo>
                  <a:pt x="175260" y="344170"/>
                  <a:pt x="179070" y="368300"/>
                  <a:pt x="186690" y="396240"/>
                </a:cubicBezTo>
                <a:cubicBezTo>
                  <a:pt x="194310" y="426720"/>
                  <a:pt x="209550" y="473710"/>
                  <a:pt x="212090" y="488950"/>
                </a:cubicBezTo>
                <a:cubicBezTo>
                  <a:pt x="213360" y="494030"/>
                  <a:pt x="213360" y="495300"/>
                  <a:pt x="213360" y="497840"/>
                </a:cubicBezTo>
                <a:cubicBezTo>
                  <a:pt x="213360" y="500380"/>
                  <a:pt x="213360" y="504190"/>
                  <a:pt x="212090" y="506730"/>
                </a:cubicBezTo>
                <a:cubicBezTo>
                  <a:pt x="210820" y="509270"/>
                  <a:pt x="209550" y="513080"/>
                  <a:pt x="208280" y="515620"/>
                </a:cubicBezTo>
                <a:cubicBezTo>
                  <a:pt x="207010" y="518160"/>
                  <a:pt x="204470" y="519430"/>
                  <a:pt x="203200" y="521970"/>
                </a:cubicBezTo>
                <a:cubicBezTo>
                  <a:pt x="200660" y="524510"/>
                  <a:pt x="199390" y="527050"/>
                  <a:pt x="196850" y="528320"/>
                </a:cubicBezTo>
                <a:cubicBezTo>
                  <a:pt x="194310" y="529590"/>
                  <a:pt x="191770" y="530860"/>
                  <a:pt x="189230" y="532130"/>
                </a:cubicBezTo>
                <a:cubicBezTo>
                  <a:pt x="186690" y="533400"/>
                  <a:pt x="182880" y="534670"/>
                  <a:pt x="180340" y="534670"/>
                </a:cubicBezTo>
                <a:cubicBezTo>
                  <a:pt x="177800" y="534670"/>
                  <a:pt x="173990" y="534670"/>
                  <a:pt x="171450" y="534670"/>
                </a:cubicBezTo>
                <a:cubicBezTo>
                  <a:pt x="168910" y="534670"/>
                  <a:pt x="165100" y="533400"/>
                  <a:pt x="162560" y="532130"/>
                </a:cubicBezTo>
                <a:cubicBezTo>
                  <a:pt x="160020" y="530860"/>
                  <a:pt x="157480" y="529590"/>
                  <a:pt x="154940" y="528320"/>
                </a:cubicBezTo>
                <a:cubicBezTo>
                  <a:pt x="152400" y="527050"/>
                  <a:pt x="149860" y="524510"/>
                  <a:pt x="148590" y="521970"/>
                </a:cubicBezTo>
                <a:cubicBezTo>
                  <a:pt x="146050" y="519430"/>
                  <a:pt x="144780" y="516890"/>
                  <a:pt x="143510" y="514350"/>
                </a:cubicBezTo>
                <a:cubicBezTo>
                  <a:pt x="142240" y="511810"/>
                  <a:pt x="140970" y="506730"/>
                  <a:pt x="140970" y="50673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473;p33"/>
          <p:cNvSpPr/>
          <p:nvPr/>
        </p:nvSpPr>
        <p:spPr>
          <a:xfrm>
            <a:off x="319707" y="9570085"/>
            <a:ext cx="182880" cy="326707"/>
          </a:xfrm>
          <a:custGeom>
            <a:avLst/>
            <a:gdLst/>
            <a:ahLst/>
            <a:cxnLst/>
            <a:rect l="l" t="t" r="r" b="b"/>
            <a:pathLst>
              <a:path w="243840" h="435610" extrusionOk="0">
                <a:moveTo>
                  <a:pt x="171450" y="416560"/>
                </a:moveTo>
                <a:cubicBezTo>
                  <a:pt x="127000" y="340360"/>
                  <a:pt x="109220" y="289560"/>
                  <a:pt x="95250" y="256540"/>
                </a:cubicBezTo>
                <a:cubicBezTo>
                  <a:pt x="83820" y="229870"/>
                  <a:pt x="73660" y="207010"/>
                  <a:pt x="63500" y="182880"/>
                </a:cubicBezTo>
                <a:cubicBezTo>
                  <a:pt x="52070" y="158750"/>
                  <a:pt x="40640" y="133350"/>
                  <a:pt x="30480" y="109220"/>
                </a:cubicBezTo>
                <a:cubicBezTo>
                  <a:pt x="21590" y="87630"/>
                  <a:pt x="8890" y="57150"/>
                  <a:pt x="3810" y="45720"/>
                </a:cubicBezTo>
                <a:cubicBezTo>
                  <a:pt x="2540" y="41910"/>
                  <a:pt x="0" y="39370"/>
                  <a:pt x="0" y="36830"/>
                </a:cubicBezTo>
                <a:cubicBezTo>
                  <a:pt x="0" y="33020"/>
                  <a:pt x="0" y="30480"/>
                  <a:pt x="1270" y="26670"/>
                </a:cubicBezTo>
                <a:cubicBezTo>
                  <a:pt x="2540" y="22860"/>
                  <a:pt x="3810" y="19050"/>
                  <a:pt x="5080" y="16510"/>
                </a:cubicBezTo>
                <a:cubicBezTo>
                  <a:pt x="6350" y="13970"/>
                  <a:pt x="8890" y="11430"/>
                  <a:pt x="11430" y="8890"/>
                </a:cubicBezTo>
                <a:cubicBezTo>
                  <a:pt x="13970" y="6350"/>
                  <a:pt x="17780" y="5080"/>
                  <a:pt x="20320" y="3810"/>
                </a:cubicBezTo>
                <a:cubicBezTo>
                  <a:pt x="22860" y="2540"/>
                  <a:pt x="25400" y="1270"/>
                  <a:pt x="29210" y="1270"/>
                </a:cubicBezTo>
                <a:cubicBezTo>
                  <a:pt x="33020" y="1270"/>
                  <a:pt x="36830" y="0"/>
                  <a:pt x="40640" y="1270"/>
                </a:cubicBezTo>
                <a:cubicBezTo>
                  <a:pt x="44450" y="2540"/>
                  <a:pt x="46990" y="3810"/>
                  <a:pt x="49530" y="6350"/>
                </a:cubicBezTo>
                <a:cubicBezTo>
                  <a:pt x="52070" y="7620"/>
                  <a:pt x="54610" y="10160"/>
                  <a:pt x="57150" y="12700"/>
                </a:cubicBezTo>
                <a:cubicBezTo>
                  <a:pt x="59690" y="15240"/>
                  <a:pt x="60960" y="19050"/>
                  <a:pt x="62230" y="21590"/>
                </a:cubicBezTo>
                <a:cubicBezTo>
                  <a:pt x="63500" y="24130"/>
                  <a:pt x="63500" y="27940"/>
                  <a:pt x="63500" y="31750"/>
                </a:cubicBezTo>
                <a:cubicBezTo>
                  <a:pt x="63500" y="35560"/>
                  <a:pt x="63500" y="39370"/>
                  <a:pt x="62230" y="41910"/>
                </a:cubicBezTo>
                <a:cubicBezTo>
                  <a:pt x="60960" y="44450"/>
                  <a:pt x="59690" y="48260"/>
                  <a:pt x="57150" y="50800"/>
                </a:cubicBezTo>
                <a:cubicBezTo>
                  <a:pt x="55880" y="53340"/>
                  <a:pt x="53340" y="55880"/>
                  <a:pt x="50800" y="58420"/>
                </a:cubicBezTo>
                <a:cubicBezTo>
                  <a:pt x="48260" y="60960"/>
                  <a:pt x="44450" y="62230"/>
                  <a:pt x="40640" y="63500"/>
                </a:cubicBezTo>
                <a:cubicBezTo>
                  <a:pt x="36830" y="64770"/>
                  <a:pt x="34290" y="64770"/>
                  <a:pt x="30480" y="64770"/>
                </a:cubicBezTo>
                <a:cubicBezTo>
                  <a:pt x="26670" y="64770"/>
                  <a:pt x="24130" y="63500"/>
                  <a:pt x="20320" y="62230"/>
                </a:cubicBezTo>
                <a:cubicBezTo>
                  <a:pt x="17780" y="60960"/>
                  <a:pt x="13970" y="59690"/>
                  <a:pt x="11430" y="57150"/>
                </a:cubicBezTo>
                <a:cubicBezTo>
                  <a:pt x="8890" y="54610"/>
                  <a:pt x="6350" y="52070"/>
                  <a:pt x="5080" y="49530"/>
                </a:cubicBezTo>
                <a:cubicBezTo>
                  <a:pt x="3810" y="46990"/>
                  <a:pt x="2540" y="43180"/>
                  <a:pt x="1270" y="39370"/>
                </a:cubicBezTo>
                <a:cubicBezTo>
                  <a:pt x="0" y="35560"/>
                  <a:pt x="0" y="33020"/>
                  <a:pt x="0" y="29210"/>
                </a:cubicBezTo>
                <a:cubicBezTo>
                  <a:pt x="0" y="25400"/>
                  <a:pt x="1270" y="21590"/>
                  <a:pt x="2540" y="19050"/>
                </a:cubicBezTo>
                <a:cubicBezTo>
                  <a:pt x="3810" y="16510"/>
                  <a:pt x="6350" y="13970"/>
                  <a:pt x="8890" y="11430"/>
                </a:cubicBezTo>
                <a:cubicBezTo>
                  <a:pt x="11430" y="8890"/>
                  <a:pt x="13970" y="6350"/>
                  <a:pt x="16510" y="5080"/>
                </a:cubicBezTo>
                <a:cubicBezTo>
                  <a:pt x="19050" y="3810"/>
                  <a:pt x="22860" y="1270"/>
                  <a:pt x="26670" y="1270"/>
                </a:cubicBezTo>
                <a:cubicBezTo>
                  <a:pt x="30480" y="1270"/>
                  <a:pt x="33020" y="1270"/>
                  <a:pt x="36830" y="1270"/>
                </a:cubicBezTo>
                <a:cubicBezTo>
                  <a:pt x="40640" y="1270"/>
                  <a:pt x="44450" y="2540"/>
                  <a:pt x="46990" y="3810"/>
                </a:cubicBezTo>
                <a:cubicBezTo>
                  <a:pt x="49530" y="5080"/>
                  <a:pt x="52070" y="7620"/>
                  <a:pt x="54610" y="10160"/>
                </a:cubicBezTo>
                <a:cubicBezTo>
                  <a:pt x="57150" y="12700"/>
                  <a:pt x="60960" y="19050"/>
                  <a:pt x="60960" y="19050"/>
                </a:cubicBezTo>
                <a:cubicBezTo>
                  <a:pt x="60960" y="19050"/>
                  <a:pt x="77470" y="62230"/>
                  <a:pt x="87630" y="83820"/>
                </a:cubicBezTo>
                <a:cubicBezTo>
                  <a:pt x="97790" y="106680"/>
                  <a:pt x="110490" y="130810"/>
                  <a:pt x="121920" y="154940"/>
                </a:cubicBezTo>
                <a:cubicBezTo>
                  <a:pt x="133350" y="179070"/>
                  <a:pt x="146050" y="201930"/>
                  <a:pt x="158750" y="228600"/>
                </a:cubicBezTo>
                <a:cubicBezTo>
                  <a:pt x="173990" y="259080"/>
                  <a:pt x="193040" y="302260"/>
                  <a:pt x="208280" y="328930"/>
                </a:cubicBezTo>
                <a:cubicBezTo>
                  <a:pt x="218440" y="347980"/>
                  <a:pt x="232410" y="365760"/>
                  <a:pt x="237490" y="375920"/>
                </a:cubicBezTo>
                <a:cubicBezTo>
                  <a:pt x="240030" y="379730"/>
                  <a:pt x="240030" y="382270"/>
                  <a:pt x="241300" y="384810"/>
                </a:cubicBezTo>
                <a:cubicBezTo>
                  <a:pt x="242570" y="387350"/>
                  <a:pt x="243840" y="391160"/>
                  <a:pt x="243840" y="393700"/>
                </a:cubicBezTo>
                <a:cubicBezTo>
                  <a:pt x="243840" y="396240"/>
                  <a:pt x="242570" y="400050"/>
                  <a:pt x="242570" y="402590"/>
                </a:cubicBezTo>
                <a:cubicBezTo>
                  <a:pt x="241300" y="406400"/>
                  <a:pt x="241300" y="410210"/>
                  <a:pt x="240030" y="412750"/>
                </a:cubicBezTo>
                <a:cubicBezTo>
                  <a:pt x="238760" y="415290"/>
                  <a:pt x="237490" y="417830"/>
                  <a:pt x="234950" y="420370"/>
                </a:cubicBezTo>
                <a:cubicBezTo>
                  <a:pt x="233680" y="422910"/>
                  <a:pt x="231140" y="425450"/>
                  <a:pt x="228600" y="426720"/>
                </a:cubicBezTo>
                <a:cubicBezTo>
                  <a:pt x="226060" y="429260"/>
                  <a:pt x="223520" y="430530"/>
                  <a:pt x="220980" y="431800"/>
                </a:cubicBezTo>
                <a:cubicBezTo>
                  <a:pt x="218440" y="433070"/>
                  <a:pt x="214630" y="434340"/>
                  <a:pt x="212090" y="434340"/>
                </a:cubicBezTo>
                <a:cubicBezTo>
                  <a:pt x="208280" y="435610"/>
                  <a:pt x="205740" y="435610"/>
                  <a:pt x="201930" y="435610"/>
                </a:cubicBezTo>
                <a:cubicBezTo>
                  <a:pt x="199390" y="435610"/>
                  <a:pt x="195580" y="434340"/>
                  <a:pt x="193040" y="433070"/>
                </a:cubicBezTo>
                <a:cubicBezTo>
                  <a:pt x="190500" y="431800"/>
                  <a:pt x="186690" y="430530"/>
                  <a:pt x="184150" y="429260"/>
                </a:cubicBezTo>
                <a:cubicBezTo>
                  <a:pt x="181610" y="427990"/>
                  <a:pt x="179070" y="426720"/>
                  <a:pt x="176530" y="424180"/>
                </a:cubicBezTo>
                <a:cubicBezTo>
                  <a:pt x="173990" y="421640"/>
                  <a:pt x="171450" y="416560"/>
                  <a:pt x="171450" y="41656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475;p33"/>
          <p:cNvSpPr/>
          <p:nvPr/>
        </p:nvSpPr>
        <p:spPr>
          <a:xfrm>
            <a:off x="675942" y="9467215"/>
            <a:ext cx="256223" cy="497205"/>
          </a:xfrm>
          <a:custGeom>
            <a:avLst/>
            <a:gdLst/>
            <a:ahLst/>
            <a:cxnLst/>
            <a:rect l="l" t="t" r="r" b="b"/>
            <a:pathLst>
              <a:path w="341630" h="662940" extrusionOk="0">
                <a:moveTo>
                  <a:pt x="2540" y="612140"/>
                </a:moveTo>
                <a:cubicBezTo>
                  <a:pt x="34290" y="543560"/>
                  <a:pt x="52070" y="515620"/>
                  <a:pt x="62230" y="491490"/>
                </a:cubicBezTo>
                <a:cubicBezTo>
                  <a:pt x="72390" y="467360"/>
                  <a:pt x="77470" y="443230"/>
                  <a:pt x="86360" y="420370"/>
                </a:cubicBezTo>
                <a:cubicBezTo>
                  <a:pt x="95250" y="397510"/>
                  <a:pt x="105410" y="373380"/>
                  <a:pt x="114300" y="351790"/>
                </a:cubicBezTo>
                <a:cubicBezTo>
                  <a:pt x="123190" y="331470"/>
                  <a:pt x="128270" y="316230"/>
                  <a:pt x="139700" y="293370"/>
                </a:cubicBezTo>
                <a:cubicBezTo>
                  <a:pt x="156210" y="259080"/>
                  <a:pt x="190500" y="204470"/>
                  <a:pt x="209550" y="168910"/>
                </a:cubicBezTo>
                <a:cubicBezTo>
                  <a:pt x="223520" y="143510"/>
                  <a:pt x="234950" y="125730"/>
                  <a:pt x="246380" y="101600"/>
                </a:cubicBezTo>
                <a:cubicBezTo>
                  <a:pt x="259080" y="76200"/>
                  <a:pt x="274320" y="33020"/>
                  <a:pt x="280670" y="19050"/>
                </a:cubicBezTo>
                <a:cubicBezTo>
                  <a:pt x="283210" y="13970"/>
                  <a:pt x="283210" y="12700"/>
                  <a:pt x="285750" y="10160"/>
                </a:cubicBezTo>
                <a:cubicBezTo>
                  <a:pt x="288290" y="7620"/>
                  <a:pt x="290830" y="5080"/>
                  <a:pt x="293370" y="3810"/>
                </a:cubicBezTo>
                <a:cubicBezTo>
                  <a:pt x="295910" y="2540"/>
                  <a:pt x="299720" y="0"/>
                  <a:pt x="303530" y="0"/>
                </a:cubicBezTo>
                <a:cubicBezTo>
                  <a:pt x="307340" y="0"/>
                  <a:pt x="309880" y="0"/>
                  <a:pt x="313690" y="0"/>
                </a:cubicBezTo>
                <a:cubicBezTo>
                  <a:pt x="317500" y="0"/>
                  <a:pt x="321310" y="1270"/>
                  <a:pt x="323850" y="2540"/>
                </a:cubicBezTo>
                <a:cubicBezTo>
                  <a:pt x="326390" y="3810"/>
                  <a:pt x="328930" y="6350"/>
                  <a:pt x="331470" y="8890"/>
                </a:cubicBezTo>
                <a:cubicBezTo>
                  <a:pt x="334010" y="11430"/>
                  <a:pt x="336550" y="15240"/>
                  <a:pt x="337820" y="17780"/>
                </a:cubicBezTo>
                <a:cubicBezTo>
                  <a:pt x="339090" y="20320"/>
                  <a:pt x="340360" y="24130"/>
                  <a:pt x="340360" y="26670"/>
                </a:cubicBezTo>
                <a:cubicBezTo>
                  <a:pt x="340360" y="30480"/>
                  <a:pt x="340360" y="33020"/>
                  <a:pt x="340360" y="36830"/>
                </a:cubicBezTo>
                <a:cubicBezTo>
                  <a:pt x="340360" y="40640"/>
                  <a:pt x="337820" y="44450"/>
                  <a:pt x="336550" y="46990"/>
                </a:cubicBezTo>
                <a:cubicBezTo>
                  <a:pt x="335280" y="49530"/>
                  <a:pt x="332740" y="52070"/>
                  <a:pt x="330200" y="54610"/>
                </a:cubicBezTo>
                <a:cubicBezTo>
                  <a:pt x="327660" y="57150"/>
                  <a:pt x="323850" y="58420"/>
                  <a:pt x="321310" y="59690"/>
                </a:cubicBezTo>
                <a:cubicBezTo>
                  <a:pt x="317500" y="60960"/>
                  <a:pt x="314960" y="62230"/>
                  <a:pt x="311150" y="62230"/>
                </a:cubicBezTo>
                <a:cubicBezTo>
                  <a:pt x="307340" y="62230"/>
                  <a:pt x="303530" y="63500"/>
                  <a:pt x="300990" y="62230"/>
                </a:cubicBezTo>
                <a:cubicBezTo>
                  <a:pt x="297180" y="60960"/>
                  <a:pt x="294640" y="59690"/>
                  <a:pt x="292100" y="57150"/>
                </a:cubicBezTo>
                <a:cubicBezTo>
                  <a:pt x="289560" y="55880"/>
                  <a:pt x="287020" y="53340"/>
                  <a:pt x="284480" y="50800"/>
                </a:cubicBezTo>
                <a:cubicBezTo>
                  <a:pt x="281940" y="48260"/>
                  <a:pt x="280670" y="45720"/>
                  <a:pt x="279400" y="41910"/>
                </a:cubicBezTo>
                <a:cubicBezTo>
                  <a:pt x="278130" y="39370"/>
                  <a:pt x="278130" y="35560"/>
                  <a:pt x="278130" y="31750"/>
                </a:cubicBezTo>
                <a:cubicBezTo>
                  <a:pt x="278130" y="27940"/>
                  <a:pt x="278130" y="25400"/>
                  <a:pt x="279400" y="21590"/>
                </a:cubicBezTo>
                <a:cubicBezTo>
                  <a:pt x="280670" y="19050"/>
                  <a:pt x="281940" y="15240"/>
                  <a:pt x="283210" y="12700"/>
                </a:cubicBezTo>
                <a:cubicBezTo>
                  <a:pt x="285750" y="10160"/>
                  <a:pt x="288290" y="7620"/>
                  <a:pt x="290830" y="5080"/>
                </a:cubicBezTo>
                <a:cubicBezTo>
                  <a:pt x="293370" y="3810"/>
                  <a:pt x="297180" y="2540"/>
                  <a:pt x="299720" y="1270"/>
                </a:cubicBezTo>
                <a:cubicBezTo>
                  <a:pt x="303530" y="0"/>
                  <a:pt x="306070" y="0"/>
                  <a:pt x="309880" y="0"/>
                </a:cubicBezTo>
                <a:cubicBezTo>
                  <a:pt x="313690" y="0"/>
                  <a:pt x="316230" y="0"/>
                  <a:pt x="320040" y="1270"/>
                </a:cubicBezTo>
                <a:cubicBezTo>
                  <a:pt x="323850" y="2540"/>
                  <a:pt x="326390" y="3810"/>
                  <a:pt x="328930" y="6350"/>
                </a:cubicBezTo>
                <a:cubicBezTo>
                  <a:pt x="331470" y="8890"/>
                  <a:pt x="334010" y="11430"/>
                  <a:pt x="335280" y="13970"/>
                </a:cubicBezTo>
                <a:cubicBezTo>
                  <a:pt x="337820" y="16510"/>
                  <a:pt x="339090" y="20320"/>
                  <a:pt x="340360" y="24130"/>
                </a:cubicBezTo>
                <a:cubicBezTo>
                  <a:pt x="341630" y="27940"/>
                  <a:pt x="340360" y="30480"/>
                  <a:pt x="340360" y="34290"/>
                </a:cubicBezTo>
                <a:cubicBezTo>
                  <a:pt x="340360" y="36830"/>
                  <a:pt x="337820" y="43180"/>
                  <a:pt x="337820" y="43180"/>
                </a:cubicBezTo>
                <a:cubicBezTo>
                  <a:pt x="337820" y="43180"/>
                  <a:pt x="312420" y="104140"/>
                  <a:pt x="298450" y="130810"/>
                </a:cubicBezTo>
                <a:cubicBezTo>
                  <a:pt x="287020" y="154940"/>
                  <a:pt x="275590" y="171450"/>
                  <a:pt x="261620" y="196850"/>
                </a:cubicBezTo>
                <a:cubicBezTo>
                  <a:pt x="243840" y="231140"/>
                  <a:pt x="215900" y="288290"/>
                  <a:pt x="199390" y="321310"/>
                </a:cubicBezTo>
                <a:cubicBezTo>
                  <a:pt x="189230" y="342900"/>
                  <a:pt x="182880" y="356870"/>
                  <a:pt x="173990" y="375920"/>
                </a:cubicBezTo>
                <a:cubicBezTo>
                  <a:pt x="165100" y="396240"/>
                  <a:pt x="154940" y="416560"/>
                  <a:pt x="147320" y="439420"/>
                </a:cubicBezTo>
                <a:cubicBezTo>
                  <a:pt x="138430" y="464820"/>
                  <a:pt x="133350" y="492760"/>
                  <a:pt x="124460" y="519430"/>
                </a:cubicBezTo>
                <a:cubicBezTo>
                  <a:pt x="115570" y="546100"/>
                  <a:pt x="101600" y="574040"/>
                  <a:pt x="91440" y="596900"/>
                </a:cubicBezTo>
                <a:cubicBezTo>
                  <a:pt x="83820" y="614680"/>
                  <a:pt x="73660" y="633730"/>
                  <a:pt x="68580" y="642620"/>
                </a:cubicBezTo>
                <a:cubicBezTo>
                  <a:pt x="66040" y="646430"/>
                  <a:pt x="66040" y="647700"/>
                  <a:pt x="63500" y="650240"/>
                </a:cubicBezTo>
                <a:cubicBezTo>
                  <a:pt x="62230" y="652780"/>
                  <a:pt x="59690" y="655320"/>
                  <a:pt x="57150" y="656590"/>
                </a:cubicBezTo>
                <a:cubicBezTo>
                  <a:pt x="54610" y="657860"/>
                  <a:pt x="52070" y="659130"/>
                  <a:pt x="49530" y="660400"/>
                </a:cubicBezTo>
                <a:cubicBezTo>
                  <a:pt x="46990" y="661670"/>
                  <a:pt x="43180" y="662940"/>
                  <a:pt x="40640" y="662940"/>
                </a:cubicBezTo>
                <a:cubicBezTo>
                  <a:pt x="38100" y="662940"/>
                  <a:pt x="35560" y="662940"/>
                  <a:pt x="33020" y="662940"/>
                </a:cubicBezTo>
                <a:cubicBezTo>
                  <a:pt x="30480" y="662940"/>
                  <a:pt x="26670" y="662940"/>
                  <a:pt x="24130" y="661670"/>
                </a:cubicBezTo>
                <a:cubicBezTo>
                  <a:pt x="21590" y="660400"/>
                  <a:pt x="19050" y="659130"/>
                  <a:pt x="16510" y="657860"/>
                </a:cubicBezTo>
                <a:cubicBezTo>
                  <a:pt x="13970" y="656590"/>
                  <a:pt x="11430" y="655320"/>
                  <a:pt x="8890" y="652780"/>
                </a:cubicBezTo>
                <a:cubicBezTo>
                  <a:pt x="6350" y="650240"/>
                  <a:pt x="5080" y="647700"/>
                  <a:pt x="3810" y="645160"/>
                </a:cubicBezTo>
                <a:cubicBezTo>
                  <a:pt x="2540" y="642620"/>
                  <a:pt x="1270" y="640080"/>
                  <a:pt x="1270" y="637540"/>
                </a:cubicBezTo>
                <a:cubicBezTo>
                  <a:pt x="0" y="635000"/>
                  <a:pt x="0" y="631190"/>
                  <a:pt x="0" y="628650"/>
                </a:cubicBezTo>
                <a:cubicBezTo>
                  <a:pt x="0" y="626110"/>
                  <a:pt x="0" y="622300"/>
                  <a:pt x="0" y="619760"/>
                </a:cubicBezTo>
                <a:cubicBezTo>
                  <a:pt x="0" y="617220"/>
                  <a:pt x="2540" y="612140"/>
                  <a:pt x="2540" y="61214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61;p33"/>
          <p:cNvSpPr/>
          <p:nvPr/>
        </p:nvSpPr>
        <p:spPr>
          <a:xfrm>
            <a:off x="15135852" y="9291002"/>
            <a:ext cx="235268" cy="558165"/>
          </a:xfrm>
          <a:custGeom>
            <a:avLst/>
            <a:gdLst/>
            <a:ahLst/>
            <a:cxnLst/>
            <a:rect l="l" t="t" r="r" b="b"/>
            <a:pathLst>
              <a:path w="313690" h="744220" extrusionOk="0">
                <a:moveTo>
                  <a:pt x="247650" y="722630"/>
                </a:moveTo>
                <a:cubicBezTo>
                  <a:pt x="203200" y="615950"/>
                  <a:pt x="186690" y="546100"/>
                  <a:pt x="168910" y="494030"/>
                </a:cubicBezTo>
                <a:cubicBezTo>
                  <a:pt x="152400" y="445770"/>
                  <a:pt x="137160" y="402590"/>
                  <a:pt x="119380" y="354330"/>
                </a:cubicBezTo>
                <a:cubicBezTo>
                  <a:pt x="100330" y="302260"/>
                  <a:pt x="77470" y="240030"/>
                  <a:pt x="60960" y="193040"/>
                </a:cubicBezTo>
                <a:cubicBezTo>
                  <a:pt x="48260" y="157480"/>
                  <a:pt x="38100" y="125730"/>
                  <a:pt x="27940" y="97790"/>
                </a:cubicBezTo>
                <a:cubicBezTo>
                  <a:pt x="19050" y="74930"/>
                  <a:pt x="6350" y="46990"/>
                  <a:pt x="2540" y="36830"/>
                </a:cubicBezTo>
                <a:cubicBezTo>
                  <a:pt x="1270" y="33020"/>
                  <a:pt x="0" y="31750"/>
                  <a:pt x="0" y="29210"/>
                </a:cubicBezTo>
                <a:cubicBezTo>
                  <a:pt x="0" y="26670"/>
                  <a:pt x="0" y="22860"/>
                  <a:pt x="1270" y="20320"/>
                </a:cubicBezTo>
                <a:cubicBezTo>
                  <a:pt x="2540" y="17780"/>
                  <a:pt x="3810" y="13970"/>
                  <a:pt x="5080" y="11430"/>
                </a:cubicBezTo>
                <a:cubicBezTo>
                  <a:pt x="6350" y="8890"/>
                  <a:pt x="7620" y="6350"/>
                  <a:pt x="10160" y="5080"/>
                </a:cubicBezTo>
                <a:cubicBezTo>
                  <a:pt x="12700" y="3810"/>
                  <a:pt x="16510" y="2540"/>
                  <a:pt x="19050" y="1270"/>
                </a:cubicBezTo>
                <a:cubicBezTo>
                  <a:pt x="21590" y="0"/>
                  <a:pt x="24130" y="0"/>
                  <a:pt x="26670" y="0"/>
                </a:cubicBezTo>
                <a:cubicBezTo>
                  <a:pt x="29210" y="0"/>
                  <a:pt x="33020" y="0"/>
                  <a:pt x="35560" y="1270"/>
                </a:cubicBezTo>
                <a:cubicBezTo>
                  <a:pt x="38100" y="2540"/>
                  <a:pt x="41910" y="3810"/>
                  <a:pt x="44450" y="5080"/>
                </a:cubicBezTo>
                <a:cubicBezTo>
                  <a:pt x="46990" y="6350"/>
                  <a:pt x="48260" y="8890"/>
                  <a:pt x="49530" y="11430"/>
                </a:cubicBezTo>
                <a:cubicBezTo>
                  <a:pt x="50800" y="13970"/>
                  <a:pt x="52070" y="17780"/>
                  <a:pt x="53340" y="20320"/>
                </a:cubicBezTo>
                <a:cubicBezTo>
                  <a:pt x="54610" y="22860"/>
                  <a:pt x="54610" y="25400"/>
                  <a:pt x="54610" y="27940"/>
                </a:cubicBezTo>
                <a:cubicBezTo>
                  <a:pt x="54610" y="30480"/>
                  <a:pt x="54610" y="34290"/>
                  <a:pt x="53340" y="36830"/>
                </a:cubicBezTo>
                <a:cubicBezTo>
                  <a:pt x="52070" y="39370"/>
                  <a:pt x="50800" y="41910"/>
                  <a:pt x="48260" y="44450"/>
                </a:cubicBezTo>
                <a:cubicBezTo>
                  <a:pt x="46990" y="46990"/>
                  <a:pt x="44450" y="49530"/>
                  <a:pt x="41910" y="50800"/>
                </a:cubicBezTo>
                <a:cubicBezTo>
                  <a:pt x="39370" y="52070"/>
                  <a:pt x="35560" y="52070"/>
                  <a:pt x="33020" y="53340"/>
                </a:cubicBezTo>
                <a:cubicBezTo>
                  <a:pt x="30480" y="53340"/>
                  <a:pt x="26670" y="54610"/>
                  <a:pt x="24130" y="54610"/>
                </a:cubicBezTo>
                <a:cubicBezTo>
                  <a:pt x="21590" y="54610"/>
                  <a:pt x="19050" y="53340"/>
                  <a:pt x="16510" y="52070"/>
                </a:cubicBezTo>
                <a:cubicBezTo>
                  <a:pt x="13970" y="50800"/>
                  <a:pt x="11430" y="49530"/>
                  <a:pt x="8890" y="46990"/>
                </a:cubicBezTo>
                <a:cubicBezTo>
                  <a:pt x="6350" y="45720"/>
                  <a:pt x="3810" y="43180"/>
                  <a:pt x="2540" y="40640"/>
                </a:cubicBezTo>
                <a:cubicBezTo>
                  <a:pt x="1270" y="38100"/>
                  <a:pt x="0" y="34290"/>
                  <a:pt x="0" y="31750"/>
                </a:cubicBezTo>
                <a:cubicBezTo>
                  <a:pt x="0" y="29210"/>
                  <a:pt x="0" y="25400"/>
                  <a:pt x="0" y="22860"/>
                </a:cubicBezTo>
                <a:cubicBezTo>
                  <a:pt x="0" y="20320"/>
                  <a:pt x="1270" y="16510"/>
                  <a:pt x="2540" y="13970"/>
                </a:cubicBezTo>
                <a:cubicBezTo>
                  <a:pt x="3810" y="11430"/>
                  <a:pt x="6350" y="10160"/>
                  <a:pt x="8890" y="7620"/>
                </a:cubicBezTo>
                <a:cubicBezTo>
                  <a:pt x="11430" y="6350"/>
                  <a:pt x="12700" y="3810"/>
                  <a:pt x="15240" y="2540"/>
                </a:cubicBezTo>
                <a:cubicBezTo>
                  <a:pt x="17780" y="1270"/>
                  <a:pt x="21590" y="0"/>
                  <a:pt x="24130" y="0"/>
                </a:cubicBezTo>
                <a:cubicBezTo>
                  <a:pt x="26670" y="0"/>
                  <a:pt x="30480" y="0"/>
                  <a:pt x="33020" y="0"/>
                </a:cubicBezTo>
                <a:cubicBezTo>
                  <a:pt x="35560" y="0"/>
                  <a:pt x="39370" y="2540"/>
                  <a:pt x="41910" y="3810"/>
                </a:cubicBezTo>
                <a:cubicBezTo>
                  <a:pt x="44450" y="5080"/>
                  <a:pt x="46990" y="6350"/>
                  <a:pt x="48260" y="8890"/>
                </a:cubicBezTo>
                <a:cubicBezTo>
                  <a:pt x="50800" y="11430"/>
                  <a:pt x="53340" y="16510"/>
                  <a:pt x="53340" y="16510"/>
                </a:cubicBezTo>
                <a:cubicBezTo>
                  <a:pt x="53340" y="16510"/>
                  <a:pt x="67310" y="57150"/>
                  <a:pt x="76200" y="80010"/>
                </a:cubicBezTo>
                <a:cubicBezTo>
                  <a:pt x="86360" y="107950"/>
                  <a:pt x="99060" y="138430"/>
                  <a:pt x="111760" y="173990"/>
                </a:cubicBezTo>
                <a:cubicBezTo>
                  <a:pt x="129540" y="219710"/>
                  <a:pt x="151130" y="281940"/>
                  <a:pt x="171450" y="334010"/>
                </a:cubicBezTo>
                <a:cubicBezTo>
                  <a:pt x="190500" y="382270"/>
                  <a:pt x="209550" y="426720"/>
                  <a:pt x="227330" y="474980"/>
                </a:cubicBezTo>
                <a:cubicBezTo>
                  <a:pt x="246380" y="525780"/>
                  <a:pt x="264160" y="589280"/>
                  <a:pt x="280670" y="629920"/>
                </a:cubicBezTo>
                <a:cubicBezTo>
                  <a:pt x="290830" y="656590"/>
                  <a:pt x="307340" y="683260"/>
                  <a:pt x="311150" y="694690"/>
                </a:cubicBezTo>
                <a:cubicBezTo>
                  <a:pt x="312420" y="698500"/>
                  <a:pt x="313690" y="699770"/>
                  <a:pt x="313690" y="702310"/>
                </a:cubicBezTo>
                <a:cubicBezTo>
                  <a:pt x="313690" y="704850"/>
                  <a:pt x="313690" y="708660"/>
                  <a:pt x="313690" y="711200"/>
                </a:cubicBezTo>
                <a:cubicBezTo>
                  <a:pt x="313690" y="713740"/>
                  <a:pt x="313690" y="716280"/>
                  <a:pt x="312420" y="718820"/>
                </a:cubicBezTo>
                <a:cubicBezTo>
                  <a:pt x="311150" y="721360"/>
                  <a:pt x="309880" y="725170"/>
                  <a:pt x="308610" y="727710"/>
                </a:cubicBezTo>
                <a:cubicBezTo>
                  <a:pt x="307340" y="730250"/>
                  <a:pt x="306070" y="732790"/>
                  <a:pt x="303530" y="734060"/>
                </a:cubicBezTo>
                <a:cubicBezTo>
                  <a:pt x="300990" y="736600"/>
                  <a:pt x="299720" y="737870"/>
                  <a:pt x="297180" y="739140"/>
                </a:cubicBezTo>
                <a:cubicBezTo>
                  <a:pt x="294640" y="740410"/>
                  <a:pt x="292100" y="741680"/>
                  <a:pt x="289560" y="742950"/>
                </a:cubicBezTo>
                <a:cubicBezTo>
                  <a:pt x="287020" y="744220"/>
                  <a:pt x="283210" y="744220"/>
                  <a:pt x="280670" y="744220"/>
                </a:cubicBezTo>
                <a:cubicBezTo>
                  <a:pt x="278130" y="744220"/>
                  <a:pt x="275590" y="742950"/>
                  <a:pt x="273050" y="742950"/>
                </a:cubicBezTo>
                <a:cubicBezTo>
                  <a:pt x="270510" y="741680"/>
                  <a:pt x="266700" y="741680"/>
                  <a:pt x="264160" y="740410"/>
                </a:cubicBezTo>
                <a:cubicBezTo>
                  <a:pt x="261620" y="739140"/>
                  <a:pt x="260350" y="737870"/>
                  <a:pt x="257810" y="736600"/>
                </a:cubicBezTo>
                <a:cubicBezTo>
                  <a:pt x="255270" y="735330"/>
                  <a:pt x="252730" y="732790"/>
                  <a:pt x="251460" y="730250"/>
                </a:cubicBezTo>
                <a:cubicBezTo>
                  <a:pt x="250190" y="727710"/>
                  <a:pt x="247650" y="722630"/>
                  <a:pt x="247650" y="72263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64;p33"/>
          <p:cNvSpPr/>
          <p:nvPr/>
        </p:nvSpPr>
        <p:spPr>
          <a:xfrm>
            <a:off x="15405984" y="9489552"/>
            <a:ext cx="132397" cy="292418"/>
          </a:xfrm>
          <a:custGeom>
            <a:avLst/>
            <a:gdLst/>
            <a:ahLst/>
            <a:cxnLst/>
            <a:rect l="l" t="t" r="r" b="b"/>
            <a:pathLst>
              <a:path w="176530" h="389890" extrusionOk="0">
                <a:moveTo>
                  <a:pt x="1270" y="340360"/>
                </a:moveTo>
                <a:cubicBezTo>
                  <a:pt x="43180" y="198120"/>
                  <a:pt x="66040" y="151130"/>
                  <a:pt x="78740" y="119380"/>
                </a:cubicBezTo>
                <a:cubicBezTo>
                  <a:pt x="87630" y="97790"/>
                  <a:pt x="95250" y="81280"/>
                  <a:pt x="100330" y="63500"/>
                </a:cubicBezTo>
                <a:cubicBezTo>
                  <a:pt x="105410" y="49530"/>
                  <a:pt x="106680" y="33020"/>
                  <a:pt x="110490" y="24130"/>
                </a:cubicBezTo>
                <a:cubicBezTo>
                  <a:pt x="111760" y="19050"/>
                  <a:pt x="113030" y="16510"/>
                  <a:pt x="115570" y="13970"/>
                </a:cubicBezTo>
                <a:cubicBezTo>
                  <a:pt x="118110" y="11430"/>
                  <a:pt x="120650" y="8890"/>
                  <a:pt x="123190" y="6350"/>
                </a:cubicBezTo>
                <a:cubicBezTo>
                  <a:pt x="125730" y="3810"/>
                  <a:pt x="129540" y="2540"/>
                  <a:pt x="133350" y="1270"/>
                </a:cubicBezTo>
                <a:cubicBezTo>
                  <a:pt x="137160" y="0"/>
                  <a:pt x="140970" y="0"/>
                  <a:pt x="144780" y="0"/>
                </a:cubicBezTo>
                <a:cubicBezTo>
                  <a:pt x="148590" y="0"/>
                  <a:pt x="151130" y="1270"/>
                  <a:pt x="154940" y="2540"/>
                </a:cubicBezTo>
                <a:cubicBezTo>
                  <a:pt x="157480" y="3810"/>
                  <a:pt x="161290" y="5080"/>
                  <a:pt x="163830" y="7620"/>
                </a:cubicBezTo>
                <a:cubicBezTo>
                  <a:pt x="166370" y="10160"/>
                  <a:pt x="170180" y="12700"/>
                  <a:pt x="171450" y="15240"/>
                </a:cubicBezTo>
                <a:cubicBezTo>
                  <a:pt x="173990" y="17780"/>
                  <a:pt x="173990" y="21590"/>
                  <a:pt x="175260" y="25400"/>
                </a:cubicBezTo>
                <a:cubicBezTo>
                  <a:pt x="176530" y="29210"/>
                  <a:pt x="176530" y="33020"/>
                  <a:pt x="176530" y="36830"/>
                </a:cubicBezTo>
                <a:cubicBezTo>
                  <a:pt x="176530" y="40640"/>
                  <a:pt x="175260" y="44450"/>
                  <a:pt x="173990" y="46990"/>
                </a:cubicBezTo>
                <a:cubicBezTo>
                  <a:pt x="172720" y="50800"/>
                  <a:pt x="170180" y="53340"/>
                  <a:pt x="167640" y="55880"/>
                </a:cubicBezTo>
                <a:cubicBezTo>
                  <a:pt x="165100" y="58420"/>
                  <a:pt x="162560" y="62230"/>
                  <a:pt x="160020" y="63500"/>
                </a:cubicBezTo>
                <a:cubicBezTo>
                  <a:pt x="157480" y="64770"/>
                  <a:pt x="153670" y="66040"/>
                  <a:pt x="149860" y="66040"/>
                </a:cubicBezTo>
                <a:cubicBezTo>
                  <a:pt x="146050" y="67310"/>
                  <a:pt x="142240" y="67310"/>
                  <a:pt x="138430" y="67310"/>
                </a:cubicBezTo>
                <a:cubicBezTo>
                  <a:pt x="134620" y="67310"/>
                  <a:pt x="130810" y="64770"/>
                  <a:pt x="128270" y="63500"/>
                </a:cubicBezTo>
                <a:cubicBezTo>
                  <a:pt x="124460" y="62230"/>
                  <a:pt x="121920" y="59690"/>
                  <a:pt x="119380" y="57150"/>
                </a:cubicBezTo>
                <a:cubicBezTo>
                  <a:pt x="116840" y="54610"/>
                  <a:pt x="114300" y="52070"/>
                  <a:pt x="113030" y="48260"/>
                </a:cubicBezTo>
                <a:cubicBezTo>
                  <a:pt x="111760" y="45720"/>
                  <a:pt x="109220" y="41910"/>
                  <a:pt x="109220" y="38100"/>
                </a:cubicBezTo>
                <a:cubicBezTo>
                  <a:pt x="109220" y="34290"/>
                  <a:pt x="109220" y="30480"/>
                  <a:pt x="110490" y="26670"/>
                </a:cubicBezTo>
                <a:cubicBezTo>
                  <a:pt x="111760" y="22860"/>
                  <a:pt x="113030" y="19050"/>
                  <a:pt x="114300" y="16510"/>
                </a:cubicBezTo>
                <a:cubicBezTo>
                  <a:pt x="115570" y="13970"/>
                  <a:pt x="118110" y="11430"/>
                  <a:pt x="120650" y="8890"/>
                </a:cubicBezTo>
                <a:cubicBezTo>
                  <a:pt x="123190" y="6350"/>
                  <a:pt x="125730" y="3810"/>
                  <a:pt x="129540" y="2540"/>
                </a:cubicBezTo>
                <a:cubicBezTo>
                  <a:pt x="133350" y="1270"/>
                  <a:pt x="137160" y="0"/>
                  <a:pt x="140970" y="0"/>
                </a:cubicBezTo>
                <a:cubicBezTo>
                  <a:pt x="144780" y="0"/>
                  <a:pt x="147320" y="0"/>
                  <a:pt x="151130" y="1270"/>
                </a:cubicBezTo>
                <a:cubicBezTo>
                  <a:pt x="154940" y="2540"/>
                  <a:pt x="158750" y="2540"/>
                  <a:pt x="161290" y="5080"/>
                </a:cubicBezTo>
                <a:cubicBezTo>
                  <a:pt x="163830" y="6350"/>
                  <a:pt x="166370" y="10160"/>
                  <a:pt x="168910" y="12700"/>
                </a:cubicBezTo>
                <a:cubicBezTo>
                  <a:pt x="171450" y="15240"/>
                  <a:pt x="173990" y="19050"/>
                  <a:pt x="175260" y="22860"/>
                </a:cubicBezTo>
                <a:cubicBezTo>
                  <a:pt x="176530" y="26670"/>
                  <a:pt x="176530" y="29210"/>
                  <a:pt x="176530" y="33020"/>
                </a:cubicBezTo>
                <a:cubicBezTo>
                  <a:pt x="176530" y="36830"/>
                  <a:pt x="175260" y="43180"/>
                  <a:pt x="175260" y="43180"/>
                </a:cubicBezTo>
                <a:cubicBezTo>
                  <a:pt x="175260" y="43180"/>
                  <a:pt x="166370" y="72390"/>
                  <a:pt x="160020" y="87630"/>
                </a:cubicBezTo>
                <a:cubicBezTo>
                  <a:pt x="153670" y="104140"/>
                  <a:pt x="146050" y="119380"/>
                  <a:pt x="138430" y="140970"/>
                </a:cubicBezTo>
                <a:cubicBezTo>
                  <a:pt x="127000" y="171450"/>
                  <a:pt x="109220" y="215900"/>
                  <a:pt x="99060" y="252730"/>
                </a:cubicBezTo>
                <a:cubicBezTo>
                  <a:pt x="88900" y="288290"/>
                  <a:pt x="81280" y="342900"/>
                  <a:pt x="77470" y="359410"/>
                </a:cubicBezTo>
                <a:cubicBezTo>
                  <a:pt x="76200" y="364490"/>
                  <a:pt x="76200" y="365760"/>
                  <a:pt x="74930" y="368300"/>
                </a:cubicBezTo>
                <a:cubicBezTo>
                  <a:pt x="73660" y="370840"/>
                  <a:pt x="71120" y="373380"/>
                  <a:pt x="68580" y="375920"/>
                </a:cubicBezTo>
                <a:cubicBezTo>
                  <a:pt x="66040" y="378460"/>
                  <a:pt x="64770" y="381000"/>
                  <a:pt x="62230" y="382270"/>
                </a:cubicBezTo>
                <a:cubicBezTo>
                  <a:pt x="59690" y="384810"/>
                  <a:pt x="55880" y="386080"/>
                  <a:pt x="53340" y="387350"/>
                </a:cubicBezTo>
                <a:cubicBezTo>
                  <a:pt x="50800" y="388620"/>
                  <a:pt x="46990" y="389890"/>
                  <a:pt x="44450" y="389890"/>
                </a:cubicBezTo>
                <a:cubicBezTo>
                  <a:pt x="40640" y="389890"/>
                  <a:pt x="38100" y="389890"/>
                  <a:pt x="34290" y="389890"/>
                </a:cubicBezTo>
                <a:cubicBezTo>
                  <a:pt x="31750" y="389890"/>
                  <a:pt x="27940" y="388620"/>
                  <a:pt x="25400" y="387350"/>
                </a:cubicBezTo>
                <a:cubicBezTo>
                  <a:pt x="22860" y="386080"/>
                  <a:pt x="19050" y="384810"/>
                  <a:pt x="16510" y="383540"/>
                </a:cubicBezTo>
                <a:cubicBezTo>
                  <a:pt x="13970" y="382270"/>
                  <a:pt x="12700" y="379730"/>
                  <a:pt x="10160" y="377190"/>
                </a:cubicBezTo>
                <a:cubicBezTo>
                  <a:pt x="7620" y="374650"/>
                  <a:pt x="5080" y="370840"/>
                  <a:pt x="3810" y="368300"/>
                </a:cubicBezTo>
                <a:cubicBezTo>
                  <a:pt x="2540" y="365760"/>
                  <a:pt x="2540" y="361950"/>
                  <a:pt x="1270" y="359410"/>
                </a:cubicBezTo>
                <a:cubicBezTo>
                  <a:pt x="1270" y="356870"/>
                  <a:pt x="0" y="353060"/>
                  <a:pt x="0" y="350520"/>
                </a:cubicBezTo>
                <a:cubicBezTo>
                  <a:pt x="0" y="346710"/>
                  <a:pt x="1270" y="340360"/>
                  <a:pt x="1270" y="34036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65;p33"/>
          <p:cNvSpPr/>
          <p:nvPr/>
        </p:nvSpPr>
        <p:spPr>
          <a:xfrm>
            <a:off x="14976990" y="9467215"/>
            <a:ext cx="160020" cy="401003"/>
          </a:xfrm>
          <a:custGeom>
            <a:avLst/>
            <a:gdLst/>
            <a:ahLst/>
            <a:cxnLst/>
            <a:rect l="l" t="t" r="r" b="b"/>
            <a:pathLst>
              <a:path w="213360" h="534670" extrusionOk="0">
                <a:moveTo>
                  <a:pt x="140970" y="506730"/>
                </a:moveTo>
                <a:cubicBezTo>
                  <a:pt x="116840" y="382270"/>
                  <a:pt x="114300" y="358140"/>
                  <a:pt x="106680" y="327660"/>
                </a:cubicBezTo>
                <a:cubicBezTo>
                  <a:pt x="97790" y="290830"/>
                  <a:pt x="81280" y="243840"/>
                  <a:pt x="68580" y="208280"/>
                </a:cubicBezTo>
                <a:cubicBezTo>
                  <a:pt x="58420" y="179070"/>
                  <a:pt x="46990" y="152400"/>
                  <a:pt x="38100" y="129540"/>
                </a:cubicBezTo>
                <a:cubicBezTo>
                  <a:pt x="30480" y="110490"/>
                  <a:pt x="24130" y="93980"/>
                  <a:pt x="17780" y="78740"/>
                </a:cubicBezTo>
                <a:cubicBezTo>
                  <a:pt x="12700" y="66040"/>
                  <a:pt x="5080" y="50800"/>
                  <a:pt x="2540" y="41910"/>
                </a:cubicBezTo>
                <a:cubicBezTo>
                  <a:pt x="1270" y="38100"/>
                  <a:pt x="0" y="35560"/>
                  <a:pt x="0" y="31750"/>
                </a:cubicBezTo>
                <a:cubicBezTo>
                  <a:pt x="0" y="27940"/>
                  <a:pt x="0" y="25400"/>
                  <a:pt x="1270" y="21590"/>
                </a:cubicBezTo>
                <a:cubicBezTo>
                  <a:pt x="2540" y="19050"/>
                  <a:pt x="3810" y="15240"/>
                  <a:pt x="6350" y="12700"/>
                </a:cubicBezTo>
                <a:cubicBezTo>
                  <a:pt x="7620" y="10160"/>
                  <a:pt x="10160" y="7620"/>
                  <a:pt x="12700" y="6350"/>
                </a:cubicBezTo>
                <a:cubicBezTo>
                  <a:pt x="15240" y="3810"/>
                  <a:pt x="19050" y="2540"/>
                  <a:pt x="21590" y="1270"/>
                </a:cubicBezTo>
                <a:cubicBezTo>
                  <a:pt x="24130" y="0"/>
                  <a:pt x="27940" y="0"/>
                  <a:pt x="30480" y="0"/>
                </a:cubicBezTo>
                <a:cubicBezTo>
                  <a:pt x="34290" y="0"/>
                  <a:pt x="36830" y="0"/>
                  <a:pt x="40640" y="1270"/>
                </a:cubicBezTo>
                <a:cubicBezTo>
                  <a:pt x="44450" y="2540"/>
                  <a:pt x="46990" y="3810"/>
                  <a:pt x="49530" y="6350"/>
                </a:cubicBezTo>
                <a:cubicBezTo>
                  <a:pt x="52070" y="8890"/>
                  <a:pt x="54610" y="11430"/>
                  <a:pt x="55880" y="13970"/>
                </a:cubicBezTo>
                <a:cubicBezTo>
                  <a:pt x="57150" y="16510"/>
                  <a:pt x="58420" y="20320"/>
                  <a:pt x="59690" y="22860"/>
                </a:cubicBezTo>
                <a:cubicBezTo>
                  <a:pt x="60960" y="26670"/>
                  <a:pt x="60960" y="29210"/>
                  <a:pt x="60960" y="33020"/>
                </a:cubicBezTo>
                <a:cubicBezTo>
                  <a:pt x="60960" y="35560"/>
                  <a:pt x="59690" y="39370"/>
                  <a:pt x="58420" y="41910"/>
                </a:cubicBezTo>
                <a:cubicBezTo>
                  <a:pt x="57150" y="44450"/>
                  <a:pt x="55880" y="48260"/>
                  <a:pt x="53340" y="50800"/>
                </a:cubicBezTo>
                <a:cubicBezTo>
                  <a:pt x="50800" y="53340"/>
                  <a:pt x="48260" y="55880"/>
                  <a:pt x="45720" y="57150"/>
                </a:cubicBezTo>
                <a:cubicBezTo>
                  <a:pt x="43180" y="58420"/>
                  <a:pt x="39370" y="59690"/>
                  <a:pt x="36830" y="59690"/>
                </a:cubicBezTo>
                <a:cubicBezTo>
                  <a:pt x="33020" y="60960"/>
                  <a:pt x="30480" y="60960"/>
                  <a:pt x="26670" y="60960"/>
                </a:cubicBezTo>
                <a:cubicBezTo>
                  <a:pt x="24130" y="60960"/>
                  <a:pt x="20320" y="59690"/>
                  <a:pt x="17780" y="58420"/>
                </a:cubicBezTo>
                <a:cubicBezTo>
                  <a:pt x="15240" y="57150"/>
                  <a:pt x="12700" y="54610"/>
                  <a:pt x="10160" y="52070"/>
                </a:cubicBezTo>
                <a:cubicBezTo>
                  <a:pt x="7620" y="49530"/>
                  <a:pt x="5080" y="46990"/>
                  <a:pt x="3810" y="44450"/>
                </a:cubicBezTo>
                <a:cubicBezTo>
                  <a:pt x="2540" y="41910"/>
                  <a:pt x="1270" y="38100"/>
                  <a:pt x="1270" y="35560"/>
                </a:cubicBezTo>
                <a:cubicBezTo>
                  <a:pt x="1270" y="31750"/>
                  <a:pt x="1270" y="29210"/>
                  <a:pt x="1270" y="25400"/>
                </a:cubicBezTo>
                <a:cubicBezTo>
                  <a:pt x="1270" y="22860"/>
                  <a:pt x="2540" y="19050"/>
                  <a:pt x="3810" y="16510"/>
                </a:cubicBezTo>
                <a:cubicBezTo>
                  <a:pt x="5080" y="13970"/>
                  <a:pt x="7620" y="11430"/>
                  <a:pt x="10160" y="8890"/>
                </a:cubicBezTo>
                <a:cubicBezTo>
                  <a:pt x="12700" y="6350"/>
                  <a:pt x="15240" y="3810"/>
                  <a:pt x="17780" y="2540"/>
                </a:cubicBezTo>
                <a:cubicBezTo>
                  <a:pt x="20320" y="1270"/>
                  <a:pt x="24130" y="0"/>
                  <a:pt x="27940" y="0"/>
                </a:cubicBezTo>
                <a:cubicBezTo>
                  <a:pt x="31750" y="0"/>
                  <a:pt x="34290" y="0"/>
                  <a:pt x="38100" y="1270"/>
                </a:cubicBezTo>
                <a:cubicBezTo>
                  <a:pt x="40640" y="2540"/>
                  <a:pt x="44450" y="3810"/>
                  <a:pt x="46990" y="5080"/>
                </a:cubicBezTo>
                <a:cubicBezTo>
                  <a:pt x="49530" y="6350"/>
                  <a:pt x="52070" y="8890"/>
                  <a:pt x="54610" y="11430"/>
                </a:cubicBezTo>
                <a:cubicBezTo>
                  <a:pt x="57150" y="13970"/>
                  <a:pt x="59690" y="19050"/>
                  <a:pt x="59690" y="19050"/>
                </a:cubicBezTo>
                <a:cubicBezTo>
                  <a:pt x="59690" y="19050"/>
                  <a:pt x="68580" y="45720"/>
                  <a:pt x="73660" y="59690"/>
                </a:cubicBezTo>
                <a:cubicBezTo>
                  <a:pt x="78740" y="76200"/>
                  <a:pt x="82550" y="91440"/>
                  <a:pt x="88900" y="110490"/>
                </a:cubicBezTo>
                <a:cubicBezTo>
                  <a:pt x="97790" y="134620"/>
                  <a:pt x="110490" y="161290"/>
                  <a:pt x="121920" y="190500"/>
                </a:cubicBezTo>
                <a:cubicBezTo>
                  <a:pt x="135890" y="227330"/>
                  <a:pt x="154940" y="278130"/>
                  <a:pt x="166370" y="314960"/>
                </a:cubicBezTo>
                <a:cubicBezTo>
                  <a:pt x="175260" y="344170"/>
                  <a:pt x="179070" y="368300"/>
                  <a:pt x="186690" y="396240"/>
                </a:cubicBezTo>
                <a:cubicBezTo>
                  <a:pt x="194310" y="426720"/>
                  <a:pt x="209550" y="473710"/>
                  <a:pt x="212090" y="488950"/>
                </a:cubicBezTo>
                <a:cubicBezTo>
                  <a:pt x="213360" y="494030"/>
                  <a:pt x="213360" y="495300"/>
                  <a:pt x="213360" y="497840"/>
                </a:cubicBezTo>
                <a:cubicBezTo>
                  <a:pt x="213360" y="500380"/>
                  <a:pt x="213360" y="504190"/>
                  <a:pt x="212090" y="506730"/>
                </a:cubicBezTo>
                <a:cubicBezTo>
                  <a:pt x="210820" y="509270"/>
                  <a:pt x="209550" y="513080"/>
                  <a:pt x="208280" y="515620"/>
                </a:cubicBezTo>
                <a:cubicBezTo>
                  <a:pt x="207010" y="518160"/>
                  <a:pt x="204470" y="519430"/>
                  <a:pt x="203200" y="521970"/>
                </a:cubicBezTo>
                <a:cubicBezTo>
                  <a:pt x="200660" y="524510"/>
                  <a:pt x="199390" y="527050"/>
                  <a:pt x="196850" y="528320"/>
                </a:cubicBezTo>
                <a:cubicBezTo>
                  <a:pt x="194310" y="529590"/>
                  <a:pt x="191770" y="530860"/>
                  <a:pt x="189230" y="532130"/>
                </a:cubicBezTo>
                <a:cubicBezTo>
                  <a:pt x="186690" y="533400"/>
                  <a:pt x="182880" y="534670"/>
                  <a:pt x="180340" y="534670"/>
                </a:cubicBezTo>
                <a:cubicBezTo>
                  <a:pt x="177800" y="534670"/>
                  <a:pt x="173990" y="534670"/>
                  <a:pt x="171450" y="534670"/>
                </a:cubicBezTo>
                <a:cubicBezTo>
                  <a:pt x="168910" y="534670"/>
                  <a:pt x="165100" y="533400"/>
                  <a:pt x="162560" y="532130"/>
                </a:cubicBezTo>
                <a:cubicBezTo>
                  <a:pt x="160020" y="530860"/>
                  <a:pt x="157480" y="529590"/>
                  <a:pt x="154940" y="528320"/>
                </a:cubicBezTo>
                <a:cubicBezTo>
                  <a:pt x="152400" y="527050"/>
                  <a:pt x="149860" y="524510"/>
                  <a:pt x="148590" y="521970"/>
                </a:cubicBezTo>
                <a:cubicBezTo>
                  <a:pt x="146050" y="519430"/>
                  <a:pt x="144780" y="516890"/>
                  <a:pt x="143510" y="514350"/>
                </a:cubicBezTo>
                <a:cubicBezTo>
                  <a:pt x="142240" y="511810"/>
                  <a:pt x="140970" y="506730"/>
                  <a:pt x="140970" y="50673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67;p33"/>
          <p:cNvSpPr/>
          <p:nvPr/>
        </p:nvSpPr>
        <p:spPr>
          <a:xfrm>
            <a:off x="17391046" y="8709559"/>
            <a:ext cx="174308" cy="385762"/>
          </a:xfrm>
          <a:custGeom>
            <a:avLst/>
            <a:gdLst/>
            <a:ahLst/>
            <a:cxnLst/>
            <a:rect l="l" t="t" r="r" b="b"/>
            <a:pathLst>
              <a:path w="232410" h="514350" extrusionOk="0">
                <a:moveTo>
                  <a:pt x="160020" y="490220"/>
                </a:moveTo>
                <a:cubicBezTo>
                  <a:pt x="121920" y="378460"/>
                  <a:pt x="105410" y="328930"/>
                  <a:pt x="88900" y="283210"/>
                </a:cubicBezTo>
                <a:cubicBezTo>
                  <a:pt x="72390" y="236220"/>
                  <a:pt x="52070" y="182880"/>
                  <a:pt x="36830" y="139700"/>
                </a:cubicBezTo>
                <a:cubicBezTo>
                  <a:pt x="24130" y="104140"/>
                  <a:pt x="5080" y="57150"/>
                  <a:pt x="1270" y="40640"/>
                </a:cubicBezTo>
                <a:cubicBezTo>
                  <a:pt x="0" y="35560"/>
                  <a:pt x="0" y="34290"/>
                  <a:pt x="0" y="30480"/>
                </a:cubicBezTo>
                <a:cubicBezTo>
                  <a:pt x="0" y="26670"/>
                  <a:pt x="0" y="24130"/>
                  <a:pt x="1270" y="20320"/>
                </a:cubicBezTo>
                <a:cubicBezTo>
                  <a:pt x="2540" y="17780"/>
                  <a:pt x="3810" y="13970"/>
                  <a:pt x="6350" y="11430"/>
                </a:cubicBezTo>
                <a:cubicBezTo>
                  <a:pt x="8890" y="8890"/>
                  <a:pt x="11430" y="6350"/>
                  <a:pt x="13970" y="5080"/>
                </a:cubicBezTo>
                <a:cubicBezTo>
                  <a:pt x="16510" y="3810"/>
                  <a:pt x="20320" y="2540"/>
                  <a:pt x="22860" y="1270"/>
                </a:cubicBezTo>
                <a:cubicBezTo>
                  <a:pt x="26670" y="0"/>
                  <a:pt x="29210" y="0"/>
                  <a:pt x="33020" y="0"/>
                </a:cubicBezTo>
                <a:cubicBezTo>
                  <a:pt x="35560" y="0"/>
                  <a:pt x="39370" y="1270"/>
                  <a:pt x="41910" y="2540"/>
                </a:cubicBezTo>
                <a:cubicBezTo>
                  <a:pt x="44450" y="3810"/>
                  <a:pt x="48260" y="5080"/>
                  <a:pt x="50800" y="7620"/>
                </a:cubicBezTo>
                <a:cubicBezTo>
                  <a:pt x="53340" y="10160"/>
                  <a:pt x="55880" y="12700"/>
                  <a:pt x="57150" y="15240"/>
                </a:cubicBezTo>
                <a:cubicBezTo>
                  <a:pt x="58420" y="17780"/>
                  <a:pt x="59690" y="21590"/>
                  <a:pt x="60960" y="24130"/>
                </a:cubicBezTo>
                <a:cubicBezTo>
                  <a:pt x="62230" y="27940"/>
                  <a:pt x="62230" y="30480"/>
                  <a:pt x="62230" y="34290"/>
                </a:cubicBezTo>
                <a:cubicBezTo>
                  <a:pt x="62230" y="36830"/>
                  <a:pt x="59690" y="40640"/>
                  <a:pt x="58420" y="43180"/>
                </a:cubicBezTo>
                <a:cubicBezTo>
                  <a:pt x="57150" y="45720"/>
                  <a:pt x="55880" y="49530"/>
                  <a:pt x="53340" y="52070"/>
                </a:cubicBezTo>
                <a:cubicBezTo>
                  <a:pt x="50800" y="54610"/>
                  <a:pt x="48260" y="57150"/>
                  <a:pt x="45720" y="58420"/>
                </a:cubicBezTo>
                <a:cubicBezTo>
                  <a:pt x="43180" y="59690"/>
                  <a:pt x="39370" y="60960"/>
                  <a:pt x="35560" y="60960"/>
                </a:cubicBezTo>
                <a:cubicBezTo>
                  <a:pt x="31750" y="60960"/>
                  <a:pt x="29210" y="60960"/>
                  <a:pt x="25400" y="60960"/>
                </a:cubicBezTo>
                <a:cubicBezTo>
                  <a:pt x="22860" y="60960"/>
                  <a:pt x="19050" y="59690"/>
                  <a:pt x="16510" y="58420"/>
                </a:cubicBezTo>
                <a:cubicBezTo>
                  <a:pt x="13970" y="57150"/>
                  <a:pt x="11430" y="54610"/>
                  <a:pt x="8890" y="52070"/>
                </a:cubicBezTo>
                <a:cubicBezTo>
                  <a:pt x="6350" y="49530"/>
                  <a:pt x="3810" y="45720"/>
                  <a:pt x="2540" y="43180"/>
                </a:cubicBezTo>
                <a:cubicBezTo>
                  <a:pt x="1270" y="40640"/>
                  <a:pt x="0" y="36830"/>
                  <a:pt x="0" y="34290"/>
                </a:cubicBezTo>
                <a:cubicBezTo>
                  <a:pt x="0" y="30480"/>
                  <a:pt x="1270" y="27940"/>
                  <a:pt x="1270" y="24130"/>
                </a:cubicBezTo>
                <a:cubicBezTo>
                  <a:pt x="2540" y="20320"/>
                  <a:pt x="2540" y="16510"/>
                  <a:pt x="3810" y="13970"/>
                </a:cubicBezTo>
                <a:cubicBezTo>
                  <a:pt x="5080" y="11430"/>
                  <a:pt x="8890" y="8890"/>
                  <a:pt x="11430" y="6350"/>
                </a:cubicBezTo>
                <a:cubicBezTo>
                  <a:pt x="13970" y="3810"/>
                  <a:pt x="16510" y="2540"/>
                  <a:pt x="19050" y="1270"/>
                </a:cubicBezTo>
                <a:cubicBezTo>
                  <a:pt x="21590" y="0"/>
                  <a:pt x="25400" y="0"/>
                  <a:pt x="29210" y="0"/>
                </a:cubicBezTo>
                <a:cubicBezTo>
                  <a:pt x="33020" y="0"/>
                  <a:pt x="35560" y="0"/>
                  <a:pt x="39370" y="1270"/>
                </a:cubicBezTo>
                <a:cubicBezTo>
                  <a:pt x="41910" y="2540"/>
                  <a:pt x="45720" y="3810"/>
                  <a:pt x="48260" y="5080"/>
                </a:cubicBezTo>
                <a:cubicBezTo>
                  <a:pt x="50800" y="6350"/>
                  <a:pt x="53340" y="8890"/>
                  <a:pt x="55880" y="11430"/>
                </a:cubicBezTo>
                <a:cubicBezTo>
                  <a:pt x="58420" y="13970"/>
                  <a:pt x="60960" y="20320"/>
                  <a:pt x="60960" y="20320"/>
                </a:cubicBezTo>
                <a:cubicBezTo>
                  <a:pt x="60960" y="20320"/>
                  <a:pt x="77470" y="83820"/>
                  <a:pt x="90170" y="119380"/>
                </a:cubicBezTo>
                <a:cubicBezTo>
                  <a:pt x="105410" y="162560"/>
                  <a:pt x="128270" y="215900"/>
                  <a:pt x="147320" y="261620"/>
                </a:cubicBezTo>
                <a:cubicBezTo>
                  <a:pt x="165100" y="306070"/>
                  <a:pt x="184150" y="354330"/>
                  <a:pt x="199390" y="391160"/>
                </a:cubicBezTo>
                <a:cubicBezTo>
                  <a:pt x="210820" y="419100"/>
                  <a:pt x="224790" y="452120"/>
                  <a:pt x="229870" y="463550"/>
                </a:cubicBezTo>
                <a:cubicBezTo>
                  <a:pt x="231140" y="467360"/>
                  <a:pt x="232410" y="468630"/>
                  <a:pt x="232410" y="471170"/>
                </a:cubicBezTo>
                <a:cubicBezTo>
                  <a:pt x="232410" y="473710"/>
                  <a:pt x="232410" y="478790"/>
                  <a:pt x="232410" y="481330"/>
                </a:cubicBezTo>
                <a:cubicBezTo>
                  <a:pt x="232410" y="483870"/>
                  <a:pt x="231140" y="486410"/>
                  <a:pt x="229870" y="488950"/>
                </a:cubicBezTo>
                <a:cubicBezTo>
                  <a:pt x="228600" y="491490"/>
                  <a:pt x="227330" y="495300"/>
                  <a:pt x="226060" y="497840"/>
                </a:cubicBezTo>
                <a:cubicBezTo>
                  <a:pt x="224790" y="500380"/>
                  <a:pt x="222250" y="501650"/>
                  <a:pt x="219710" y="504190"/>
                </a:cubicBezTo>
                <a:cubicBezTo>
                  <a:pt x="217170" y="505460"/>
                  <a:pt x="215900" y="508000"/>
                  <a:pt x="213360" y="509270"/>
                </a:cubicBezTo>
                <a:cubicBezTo>
                  <a:pt x="210820" y="510540"/>
                  <a:pt x="207010" y="511810"/>
                  <a:pt x="204470" y="513080"/>
                </a:cubicBezTo>
                <a:cubicBezTo>
                  <a:pt x="201930" y="514350"/>
                  <a:pt x="198120" y="514350"/>
                  <a:pt x="195580" y="514350"/>
                </a:cubicBezTo>
                <a:cubicBezTo>
                  <a:pt x="193040" y="514350"/>
                  <a:pt x="189230" y="514350"/>
                  <a:pt x="186690" y="513080"/>
                </a:cubicBezTo>
                <a:cubicBezTo>
                  <a:pt x="184150" y="511810"/>
                  <a:pt x="180340" y="510540"/>
                  <a:pt x="177800" y="509270"/>
                </a:cubicBezTo>
                <a:cubicBezTo>
                  <a:pt x="175260" y="508000"/>
                  <a:pt x="173990" y="505460"/>
                  <a:pt x="171450" y="504190"/>
                </a:cubicBezTo>
                <a:cubicBezTo>
                  <a:pt x="168910" y="501650"/>
                  <a:pt x="166370" y="500380"/>
                  <a:pt x="165100" y="497840"/>
                </a:cubicBezTo>
                <a:cubicBezTo>
                  <a:pt x="162560" y="495300"/>
                  <a:pt x="160020" y="490220"/>
                  <a:pt x="160020" y="49022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73;p33"/>
          <p:cNvSpPr/>
          <p:nvPr/>
        </p:nvSpPr>
        <p:spPr>
          <a:xfrm>
            <a:off x="3040308" y="8814810"/>
            <a:ext cx="182880" cy="326707"/>
          </a:xfrm>
          <a:custGeom>
            <a:avLst/>
            <a:gdLst/>
            <a:ahLst/>
            <a:cxnLst/>
            <a:rect l="l" t="t" r="r" b="b"/>
            <a:pathLst>
              <a:path w="243840" h="435610" extrusionOk="0">
                <a:moveTo>
                  <a:pt x="171450" y="416560"/>
                </a:moveTo>
                <a:cubicBezTo>
                  <a:pt x="127000" y="340360"/>
                  <a:pt x="109220" y="289560"/>
                  <a:pt x="95250" y="256540"/>
                </a:cubicBezTo>
                <a:cubicBezTo>
                  <a:pt x="83820" y="229870"/>
                  <a:pt x="73660" y="207010"/>
                  <a:pt x="63500" y="182880"/>
                </a:cubicBezTo>
                <a:cubicBezTo>
                  <a:pt x="52070" y="158750"/>
                  <a:pt x="40640" y="133350"/>
                  <a:pt x="30480" y="109220"/>
                </a:cubicBezTo>
                <a:cubicBezTo>
                  <a:pt x="21590" y="87630"/>
                  <a:pt x="8890" y="57150"/>
                  <a:pt x="3810" y="45720"/>
                </a:cubicBezTo>
                <a:cubicBezTo>
                  <a:pt x="2540" y="41910"/>
                  <a:pt x="0" y="39370"/>
                  <a:pt x="0" y="36830"/>
                </a:cubicBezTo>
                <a:cubicBezTo>
                  <a:pt x="0" y="33020"/>
                  <a:pt x="0" y="30480"/>
                  <a:pt x="1270" y="26670"/>
                </a:cubicBezTo>
                <a:cubicBezTo>
                  <a:pt x="2540" y="22860"/>
                  <a:pt x="3810" y="19050"/>
                  <a:pt x="5080" y="16510"/>
                </a:cubicBezTo>
                <a:cubicBezTo>
                  <a:pt x="6350" y="13970"/>
                  <a:pt x="8890" y="11430"/>
                  <a:pt x="11430" y="8890"/>
                </a:cubicBezTo>
                <a:cubicBezTo>
                  <a:pt x="13970" y="6350"/>
                  <a:pt x="17780" y="5080"/>
                  <a:pt x="20320" y="3810"/>
                </a:cubicBezTo>
                <a:cubicBezTo>
                  <a:pt x="22860" y="2540"/>
                  <a:pt x="25400" y="1270"/>
                  <a:pt x="29210" y="1270"/>
                </a:cubicBezTo>
                <a:cubicBezTo>
                  <a:pt x="33020" y="1270"/>
                  <a:pt x="36830" y="0"/>
                  <a:pt x="40640" y="1270"/>
                </a:cubicBezTo>
                <a:cubicBezTo>
                  <a:pt x="44450" y="2540"/>
                  <a:pt x="46990" y="3810"/>
                  <a:pt x="49530" y="6350"/>
                </a:cubicBezTo>
                <a:cubicBezTo>
                  <a:pt x="52070" y="7620"/>
                  <a:pt x="54610" y="10160"/>
                  <a:pt x="57150" y="12700"/>
                </a:cubicBezTo>
                <a:cubicBezTo>
                  <a:pt x="59690" y="15240"/>
                  <a:pt x="60960" y="19050"/>
                  <a:pt x="62230" y="21590"/>
                </a:cubicBezTo>
                <a:cubicBezTo>
                  <a:pt x="63500" y="24130"/>
                  <a:pt x="63500" y="27940"/>
                  <a:pt x="63500" y="31750"/>
                </a:cubicBezTo>
                <a:cubicBezTo>
                  <a:pt x="63500" y="35560"/>
                  <a:pt x="63500" y="39370"/>
                  <a:pt x="62230" y="41910"/>
                </a:cubicBezTo>
                <a:cubicBezTo>
                  <a:pt x="60960" y="44450"/>
                  <a:pt x="59690" y="48260"/>
                  <a:pt x="57150" y="50800"/>
                </a:cubicBezTo>
                <a:cubicBezTo>
                  <a:pt x="55880" y="53340"/>
                  <a:pt x="53340" y="55880"/>
                  <a:pt x="50800" y="58420"/>
                </a:cubicBezTo>
                <a:cubicBezTo>
                  <a:pt x="48260" y="60960"/>
                  <a:pt x="44450" y="62230"/>
                  <a:pt x="40640" y="63500"/>
                </a:cubicBezTo>
                <a:cubicBezTo>
                  <a:pt x="36830" y="64770"/>
                  <a:pt x="34290" y="64770"/>
                  <a:pt x="30480" y="64770"/>
                </a:cubicBezTo>
                <a:cubicBezTo>
                  <a:pt x="26670" y="64770"/>
                  <a:pt x="24130" y="63500"/>
                  <a:pt x="20320" y="62230"/>
                </a:cubicBezTo>
                <a:cubicBezTo>
                  <a:pt x="17780" y="60960"/>
                  <a:pt x="13970" y="59690"/>
                  <a:pt x="11430" y="57150"/>
                </a:cubicBezTo>
                <a:cubicBezTo>
                  <a:pt x="8890" y="54610"/>
                  <a:pt x="6350" y="52070"/>
                  <a:pt x="5080" y="49530"/>
                </a:cubicBezTo>
                <a:cubicBezTo>
                  <a:pt x="3810" y="46990"/>
                  <a:pt x="2540" y="43180"/>
                  <a:pt x="1270" y="39370"/>
                </a:cubicBezTo>
                <a:cubicBezTo>
                  <a:pt x="0" y="35560"/>
                  <a:pt x="0" y="33020"/>
                  <a:pt x="0" y="29210"/>
                </a:cubicBezTo>
                <a:cubicBezTo>
                  <a:pt x="0" y="25400"/>
                  <a:pt x="1270" y="21590"/>
                  <a:pt x="2540" y="19050"/>
                </a:cubicBezTo>
                <a:cubicBezTo>
                  <a:pt x="3810" y="16510"/>
                  <a:pt x="6350" y="13970"/>
                  <a:pt x="8890" y="11430"/>
                </a:cubicBezTo>
                <a:cubicBezTo>
                  <a:pt x="11430" y="8890"/>
                  <a:pt x="13970" y="6350"/>
                  <a:pt x="16510" y="5080"/>
                </a:cubicBezTo>
                <a:cubicBezTo>
                  <a:pt x="19050" y="3810"/>
                  <a:pt x="22860" y="1270"/>
                  <a:pt x="26670" y="1270"/>
                </a:cubicBezTo>
                <a:cubicBezTo>
                  <a:pt x="30480" y="1270"/>
                  <a:pt x="33020" y="1270"/>
                  <a:pt x="36830" y="1270"/>
                </a:cubicBezTo>
                <a:cubicBezTo>
                  <a:pt x="40640" y="1270"/>
                  <a:pt x="44450" y="2540"/>
                  <a:pt x="46990" y="3810"/>
                </a:cubicBezTo>
                <a:cubicBezTo>
                  <a:pt x="49530" y="5080"/>
                  <a:pt x="52070" y="7620"/>
                  <a:pt x="54610" y="10160"/>
                </a:cubicBezTo>
                <a:cubicBezTo>
                  <a:pt x="57150" y="12700"/>
                  <a:pt x="60960" y="19050"/>
                  <a:pt x="60960" y="19050"/>
                </a:cubicBezTo>
                <a:cubicBezTo>
                  <a:pt x="60960" y="19050"/>
                  <a:pt x="77470" y="62230"/>
                  <a:pt x="87630" y="83820"/>
                </a:cubicBezTo>
                <a:cubicBezTo>
                  <a:pt x="97790" y="106680"/>
                  <a:pt x="110490" y="130810"/>
                  <a:pt x="121920" y="154940"/>
                </a:cubicBezTo>
                <a:cubicBezTo>
                  <a:pt x="133350" y="179070"/>
                  <a:pt x="146050" y="201930"/>
                  <a:pt x="158750" y="228600"/>
                </a:cubicBezTo>
                <a:cubicBezTo>
                  <a:pt x="173990" y="259080"/>
                  <a:pt x="193040" y="302260"/>
                  <a:pt x="208280" y="328930"/>
                </a:cubicBezTo>
                <a:cubicBezTo>
                  <a:pt x="218440" y="347980"/>
                  <a:pt x="232410" y="365760"/>
                  <a:pt x="237490" y="375920"/>
                </a:cubicBezTo>
                <a:cubicBezTo>
                  <a:pt x="240030" y="379730"/>
                  <a:pt x="240030" y="382270"/>
                  <a:pt x="241300" y="384810"/>
                </a:cubicBezTo>
                <a:cubicBezTo>
                  <a:pt x="242570" y="387350"/>
                  <a:pt x="243840" y="391160"/>
                  <a:pt x="243840" y="393700"/>
                </a:cubicBezTo>
                <a:cubicBezTo>
                  <a:pt x="243840" y="396240"/>
                  <a:pt x="242570" y="400050"/>
                  <a:pt x="242570" y="402590"/>
                </a:cubicBezTo>
                <a:cubicBezTo>
                  <a:pt x="241300" y="406400"/>
                  <a:pt x="241300" y="410210"/>
                  <a:pt x="240030" y="412750"/>
                </a:cubicBezTo>
                <a:cubicBezTo>
                  <a:pt x="238760" y="415290"/>
                  <a:pt x="237490" y="417830"/>
                  <a:pt x="234950" y="420370"/>
                </a:cubicBezTo>
                <a:cubicBezTo>
                  <a:pt x="233680" y="422910"/>
                  <a:pt x="231140" y="425450"/>
                  <a:pt x="228600" y="426720"/>
                </a:cubicBezTo>
                <a:cubicBezTo>
                  <a:pt x="226060" y="429260"/>
                  <a:pt x="223520" y="430530"/>
                  <a:pt x="220980" y="431800"/>
                </a:cubicBezTo>
                <a:cubicBezTo>
                  <a:pt x="218440" y="433070"/>
                  <a:pt x="214630" y="434340"/>
                  <a:pt x="212090" y="434340"/>
                </a:cubicBezTo>
                <a:cubicBezTo>
                  <a:pt x="208280" y="435610"/>
                  <a:pt x="205740" y="435610"/>
                  <a:pt x="201930" y="435610"/>
                </a:cubicBezTo>
                <a:cubicBezTo>
                  <a:pt x="199390" y="435610"/>
                  <a:pt x="195580" y="434340"/>
                  <a:pt x="193040" y="433070"/>
                </a:cubicBezTo>
                <a:cubicBezTo>
                  <a:pt x="190500" y="431800"/>
                  <a:pt x="186690" y="430530"/>
                  <a:pt x="184150" y="429260"/>
                </a:cubicBezTo>
                <a:cubicBezTo>
                  <a:pt x="181610" y="427990"/>
                  <a:pt x="179070" y="426720"/>
                  <a:pt x="176530" y="424180"/>
                </a:cubicBezTo>
                <a:cubicBezTo>
                  <a:pt x="173990" y="421640"/>
                  <a:pt x="171450" y="416560"/>
                  <a:pt x="171450" y="41656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75;p33"/>
          <p:cNvSpPr/>
          <p:nvPr/>
        </p:nvSpPr>
        <p:spPr>
          <a:xfrm>
            <a:off x="3471719" y="8640605"/>
            <a:ext cx="256223" cy="497205"/>
          </a:xfrm>
          <a:custGeom>
            <a:avLst/>
            <a:gdLst/>
            <a:ahLst/>
            <a:cxnLst/>
            <a:rect l="l" t="t" r="r" b="b"/>
            <a:pathLst>
              <a:path w="341630" h="662940" extrusionOk="0">
                <a:moveTo>
                  <a:pt x="2540" y="612140"/>
                </a:moveTo>
                <a:cubicBezTo>
                  <a:pt x="34290" y="543560"/>
                  <a:pt x="52070" y="515620"/>
                  <a:pt x="62230" y="491490"/>
                </a:cubicBezTo>
                <a:cubicBezTo>
                  <a:pt x="72390" y="467360"/>
                  <a:pt x="77470" y="443230"/>
                  <a:pt x="86360" y="420370"/>
                </a:cubicBezTo>
                <a:cubicBezTo>
                  <a:pt x="95250" y="397510"/>
                  <a:pt x="105410" y="373380"/>
                  <a:pt x="114300" y="351790"/>
                </a:cubicBezTo>
                <a:cubicBezTo>
                  <a:pt x="123190" y="331470"/>
                  <a:pt x="128270" y="316230"/>
                  <a:pt x="139700" y="293370"/>
                </a:cubicBezTo>
                <a:cubicBezTo>
                  <a:pt x="156210" y="259080"/>
                  <a:pt x="190500" y="204470"/>
                  <a:pt x="209550" y="168910"/>
                </a:cubicBezTo>
                <a:cubicBezTo>
                  <a:pt x="223520" y="143510"/>
                  <a:pt x="234950" y="125730"/>
                  <a:pt x="246380" y="101600"/>
                </a:cubicBezTo>
                <a:cubicBezTo>
                  <a:pt x="259080" y="76200"/>
                  <a:pt x="274320" y="33020"/>
                  <a:pt x="280670" y="19050"/>
                </a:cubicBezTo>
                <a:cubicBezTo>
                  <a:pt x="283210" y="13970"/>
                  <a:pt x="283210" y="12700"/>
                  <a:pt x="285750" y="10160"/>
                </a:cubicBezTo>
                <a:cubicBezTo>
                  <a:pt x="288290" y="7620"/>
                  <a:pt x="290830" y="5080"/>
                  <a:pt x="293370" y="3810"/>
                </a:cubicBezTo>
                <a:cubicBezTo>
                  <a:pt x="295910" y="2540"/>
                  <a:pt x="299720" y="0"/>
                  <a:pt x="303530" y="0"/>
                </a:cubicBezTo>
                <a:cubicBezTo>
                  <a:pt x="307340" y="0"/>
                  <a:pt x="309880" y="0"/>
                  <a:pt x="313690" y="0"/>
                </a:cubicBezTo>
                <a:cubicBezTo>
                  <a:pt x="317500" y="0"/>
                  <a:pt x="321310" y="1270"/>
                  <a:pt x="323850" y="2540"/>
                </a:cubicBezTo>
                <a:cubicBezTo>
                  <a:pt x="326390" y="3810"/>
                  <a:pt x="328930" y="6350"/>
                  <a:pt x="331470" y="8890"/>
                </a:cubicBezTo>
                <a:cubicBezTo>
                  <a:pt x="334010" y="11430"/>
                  <a:pt x="336550" y="15240"/>
                  <a:pt x="337820" y="17780"/>
                </a:cubicBezTo>
                <a:cubicBezTo>
                  <a:pt x="339090" y="20320"/>
                  <a:pt x="340360" y="24130"/>
                  <a:pt x="340360" y="26670"/>
                </a:cubicBezTo>
                <a:cubicBezTo>
                  <a:pt x="340360" y="30480"/>
                  <a:pt x="340360" y="33020"/>
                  <a:pt x="340360" y="36830"/>
                </a:cubicBezTo>
                <a:cubicBezTo>
                  <a:pt x="340360" y="40640"/>
                  <a:pt x="337820" y="44450"/>
                  <a:pt x="336550" y="46990"/>
                </a:cubicBezTo>
                <a:cubicBezTo>
                  <a:pt x="335280" y="49530"/>
                  <a:pt x="332740" y="52070"/>
                  <a:pt x="330200" y="54610"/>
                </a:cubicBezTo>
                <a:cubicBezTo>
                  <a:pt x="327660" y="57150"/>
                  <a:pt x="323850" y="58420"/>
                  <a:pt x="321310" y="59690"/>
                </a:cubicBezTo>
                <a:cubicBezTo>
                  <a:pt x="317500" y="60960"/>
                  <a:pt x="314960" y="62230"/>
                  <a:pt x="311150" y="62230"/>
                </a:cubicBezTo>
                <a:cubicBezTo>
                  <a:pt x="307340" y="62230"/>
                  <a:pt x="303530" y="63500"/>
                  <a:pt x="300990" y="62230"/>
                </a:cubicBezTo>
                <a:cubicBezTo>
                  <a:pt x="297180" y="60960"/>
                  <a:pt x="294640" y="59690"/>
                  <a:pt x="292100" y="57150"/>
                </a:cubicBezTo>
                <a:cubicBezTo>
                  <a:pt x="289560" y="55880"/>
                  <a:pt x="287020" y="53340"/>
                  <a:pt x="284480" y="50800"/>
                </a:cubicBezTo>
                <a:cubicBezTo>
                  <a:pt x="281940" y="48260"/>
                  <a:pt x="280670" y="45720"/>
                  <a:pt x="279400" y="41910"/>
                </a:cubicBezTo>
                <a:cubicBezTo>
                  <a:pt x="278130" y="39370"/>
                  <a:pt x="278130" y="35560"/>
                  <a:pt x="278130" y="31750"/>
                </a:cubicBezTo>
                <a:cubicBezTo>
                  <a:pt x="278130" y="27940"/>
                  <a:pt x="278130" y="25400"/>
                  <a:pt x="279400" y="21590"/>
                </a:cubicBezTo>
                <a:cubicBezTo>
                  <a:pt x="280670" y="19050"/>
                  <a:pt x="281940" y="15240"/>
                  <a:pt x="283210" y="12700"/>
                </a:cubicBezTo>
                <a:cubicBezTo>
                  <a:pt x="285750" y="10160"/>
                  <a:pt x="288290" y="7620"/>
                  <a:pt x="290830" y="5080"/>
                </a:cubicBezTo>
                <a:cubicBezTo>
                  <a:pt x="293370" y="3810"/>
                  <a:pt x="297180" y="2540"/>
                  <a:pt x="299720" y="1270"/>
                </a:cubicBezTo>
                <a:cubicBezTo>
                  <a:pt x="303530" y="0"/>
                  <a:pt x="306070" y="0"/>
                  <a:pt x="309880" y="0"/>
                </a:cubicBezTo>
                <a:cubicBezTo>
                  <a:pt x="313690" y="0"/>
                  <a:pt x="316230" y="0"/>
                  <a:pt x="320040" y="1270"/>
                </a:cubicBezTo>
                <a:cubicBezTo>
                  <a:pt x="323850" y="2540"/>
                  <a:pt x="326390" y="3810"/>
                  <a:pt x="328930" y="6350"/>
                </a:cubicBezTo>
                <a:cubicBezTo>
                  <a:pt x="331470" y="8890"/>
                  <a:pt x="334010" y="11430"/>
                  <a:pt x="335280" y="13970"/>
                </a:cubicBezTo>
                <a:cubicBezTo>
                  <a:pt x="337820" y="16510"/>
                  <a:pt x="339090" y="20320"/>
                  <a:pt x="340360" y="24130"/>
                </a:cubicBezTo>
                <a:cubicBezTo>
                  <a:pt x="341630" y="27940"/>
                  <a:pt x="340360" y="30480"/>
                  <a:pt x="340360" y="34290"/>
                </a:cubicBezTo>
                <a:cubicBezTo>
                  <a:pt x="340360" y="36830"/>
                  <a:pt x="337820" y="43180"/>
                  <a:pt x="337820" y="43180"/>
                </a:cubicBezTo>
                <a:cubicBezTo>
                  <a:pt x="337820" y="43180"/>
                  <a:pt x="312420" y="104140"/>
                  <a:pt x="298450" y="130810"/>
                </a:cubicBezTo>
                <a:cubicBezTo>
                  <a:pt x="287020" y="154940"/>
                  <a:pt x="275590" y="171450"/>
                  <a:pt x="261620" y="196850"/>
                </a:cubicBezTo>
                <a:cubicBezTo>
                  <a:pt x="243840" y="231140"/>
                  <a:pt x="215900" y="288290"/>
                  <a:pt x="199390" y="321310"/>
                </a:cubicBezTo>
                <a:cubicBezTo>
                  <a:pt x="189230" y="342900"/>
                  <a:pt x="182880" y="356870"/>
                  <a:pt x="173990" y="375920"/>
                </a:cubicBezTo>
                <a:cubicBezTo>
                  <a:pt x="165100" y="396240"/>
                  <a:pt x="154940" y="416560"/>
                  <a:pt x="147320" y="439420"/>
                </a:cubicBezTo>
                <a:cubicBezTo>
                  <a:pt x="138430" y="464820"/>
                  <a:pt x="133350" y="492760"/>
                  <a:pt x="124460" y="519430"/>
                </a:cubicBezTo>
                <a:cubicBezTo>
                  <a:pt x="115570" y="546100"/>
                  <a:pt x="101600" y="574040"/>
                  <a:pt x="91440" y="596900"/>
                </a:cubicBezTo>
                <a:cubicBezTo>
                  <a:pt x="83820" y="614680"/>
                  <a:pt x="73660" y="633730"/>
                  <a:pt x="68580" y="642620"/>
                </a:cubicBezTo>
                <a:cubicBezTo>
                  <a:pt x="66040" y="646430"/>
                  <a:pt x="66040" y="647700"/>
                  <a:pt x="63500" y="650240"/>
                </a:cubicBezTo>
                <a:cubicBezTo>
                  <a:pt x="62230" y="652780"/>
                  <a:pt x="59690" y="655320"/>
                  <a:pt x="57150" y="656590"/>
                </a:cubicBezTo>
                <a:cubicBezTo>
                  <a:pt x="54610" y="657860"/>
                  <a:pt x="52070" y="659130"/>
                  <a:pt x="49530" y="660400"/>
                </a:cubicBezTo>
                <a:cubicBezTo>
                  <a:pt x="46990" y="661670"/>
                  <a:pt x="43180" y="662940"/>
                  <a:pt x="40640" y="662940"/>
                </a:cubicBezTo>
                <a:cubicBezTo>
                  <a:pt x="38100" y="662940"/>
                  <a:pt x="35560" y="662940"/>
                  <a:pt x="33020" y="662940"/>
                </a:cubicBezTo>
                <a:cubicBezTo>
                  <a:pt x="30480" y="662940"/>
                  <a:pt x="26670" y="662940"/>
                  <a:pt x="24130" y="661670"/>
                </a:cubicBezTo>
                <a:cubicBezTo>
                  <a:pt x="21590" y="660400"/>
                  <a:pt x="19050" y="659130"/>
                  <a:pt x="16510" y="657860"/>
                </a:cubicBezTo>
                <a:cubicBezTo>
                  <a:pt x="13970" y="656590"/>
                  <a:pt x="11430" y="655320"/>
                  <a:pt x="8890" y="652780"/>
                </a:cubicBezTo>
                <a:cubicBezTo>
                  <a:pt x="6350" y="650240"/>
                  <a:pt x="5080" y="647700"/>
                  <a:pt x="3810" y="645160"/>
                </a:cubicBezTo>
                <a:cubicBezTo>
                  <a:pt x="2540" y="642620"/>
                  <a:pt x="1270" y="640080"/>
                  <a:pt x="1270" y="637540"/>
                </a:cubicBezTo>
                <a:cubicBezTo>
                  <a:pt x="0" y="635000"/>
                  <a:pt x="0" y="631190"/>
                  <a:pt x="0" y="628650"/>
                </a:cubicBezTo>
                <a:cubicBezTo>
                  <a:pt x="0" y="626110"/>
                  <a:pt x="0" y="622300"/>
                  <a:pt x="0" y="619760"/>
                </a:cubicBezTo>
                <a:cubicBezTo>
                  <a:pt x="0" y="617220"/>
                  <a:pt x="2540" y="612140"/>
                  <a:pt x="2540" y="61214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75;p33"/>
          <p:cNvSpPr/>
          <p:nvPr/>
        </p:nvSpPr>
        <p:spPr>
          <a:xfrm>
            <a:off x="15560430" y="9354418"/>
            <a:ext cx="256223" cy="497205"/>
          </a:xfrm>
          <a:custGeom>
            <a:avLst/>
            <a:gdLst/>
            <a:ahLst/>
            <a:cxnLst/>
            <a:rect l="l" t="t" r="r" b="b"/>
            <a:pathLst>
              <a:path w="341630" h="662940" extrusionOk="0">
                <a:moveTo>
                  <a:pt x="2540" y="612140"/>
                </a:moveTo>
                <a:cubicBezTo>
                  <a:pt x="34290" y="543560"/>
                  <a:pt x="52070" y="515620"/>
                  <a:pt x="62230" y="491490"/>
                </a:cubicBezTo>
                <a:cubicBezTo>
                  <a:pt x="72390" y="467360"/>
                  <a:pt x="77470" y="443230"/>
                  <a:pt x="86360" y="420370"/>
                </a:cubicBezTo>
                <a:cubicBezTo>
                  <a:pt x="95250" y="397510"/>
                  <a:pt x="105410" y="373380"/>
                  <a:pt x="114300" y="351790"/>
                </a:cubicBezTo>
                <a:cubicBezTo>
                  <a:pt x="123190" y="331470"/>
                  <a:pt x="128270" y="316230"/>
                  <a:pt x="139700" y="293370"/>
                </a:cubicBezTo>
                <a:cubicBezTo>
                  <a:pt x="156210" y="259080"/>
                  <a:pt x="190500" y="204470"/>
                  <a:pt x="209550" y="168910"/>
                </a:cubicBezTo>
                <a:cubicBezTo>
                  <a:pt x="223520" y="143510"/>
                  <a:pt x="234950" y="125730"/>
                  <a:pt x="246380" y="101600"/>
                </a:cubicBezTo>
                <a:cubicBezTo>
                  <a:pt x="259080" y="76200"/>
                  <a:pt x="274320" y="33020"/>
                  <a:pt x="280670" y="19050"/>
                </a:cubicBezTo>
                <a:cubicBezTo>
                  <a:pt x="283210" y="13970"/>
                  <a:pt x="283210" y="12700"/>
                  <a:pt x="285750" y="10160"/>
                </a:cubicBezTo>
                <a:cubicBezTo>
                  <a:pt x="288290" y="7620"/>
                  <a:pt x="290830" y="5080"/>
                  <a:pt x="293370" y="3810"/>
                </a:cubicBezTo>
                <a:cubicBezTo>
                  <a:pt x="295910" y="2540"/>
                  <a:pt x="299720" y="0"/>
                  <a:pt x="303530" y="0"/>
                </a:cubicBezTo>
                <a:cubicBezTo>
                  <a:pt x="307340" y="0"/>
                  <a:pt x="309880" y="0"/>
                  <a:pt x="313690" y="0"/>
                </a:cubicBezTo>
                <a:cubicBezTo>
                  <a:pt x="317500" y="0"/>
                  <a:pt x="321310" y="1270"/>
                  <a:pt x="323850" y="2540"/>
                </a:cubicBezTo>
                <a:cubicBezTo>
                  <a:pt x="326390" y="3810"/>
                  <a:pt x="328930" y="6350"/>
                  <a:pt x="331470" y="8890"/>
                </a:cubicBezTo>
                <a:cubicBezTo>
                  <a:pt x="334010" y="11430"/>
                  <a:pt x="336550" y="15240"/>
                  <a:pt x="337820" y="17780"/>
                </a:cubicBezTo>
                <a:cubicBezTo>
                  <a:pt x="339090" y="20320"/>
                  <a:pt x="340360" y="24130"/>
                  <a:pt x="340360" y="26670"/>
                </a:cubicBezTo>
                <a:cubicBezTo>
                  <a:pt x="340360" y="30480"/>
                  <a:pt x="340360" y="33020"/>
                  <a:pt x="340360" y="36830"/>
                </a:cubicBezTo>
                <a:cubicBezTo>
                  <a:pt x="340360" y="40640"/>
                  <a:pt x="337820" y="44450"/>
                  <a:pt x="336550" y="46990"/>
                </a:cubicBezTo>
                <a:cubicBezTo>
                  <a:pt x="335280" y="49530"/>
                  <a:pt x="332740" y="52070"/>
                  <a:pt x="330200" y="54610"/>
                </a:cubicBezTo>
                <a:cubicBezTo>
                  <a:pt x="327660" y="57150"/>
                  <a:pt x="323850" y="58420"/>
                  <a:pt x="321310" y="59690"/>
                </a:cubicBezTo>
                <a:cubicBezTo>
                  <a:pt x="317500" y="60960"/>
                  <a:pt x="314960" y="62230"/>
                  <a:pt x="311150" y="62230"/>
                </a:cubicBezTo>
                <a:cubicBezTo>
                  <a:pt x="307340" y="62230"/>
                  <a:pt x="303530" y="63500"/>
                  <a:pt x="300990" y="62230"/>
                </a:cubicBezTo>
                <a:cubicBezTo>
                  <a:pt x="297180" y="60960"/>
                  <a:pt x="294640" y="59690"/>
                  <a:pt x="292100" y="57150"/>
                </a:cubicBezTo>
                <a:cubicBezTo>
                  <a:pt x="289560" y="55880"/>
                  <a:pt x="287020" y="53340"/>
                  <a:pt x="284480" y="50800"/>
                </a:cubicBezTo>
                <a:cubicBezTo>
                  <a:pt x="281940" y="48260"/>
                  <a:pt x="280670" y="45720"/>
                  <a:pt x="279400" y="41910"/>
                </a:cubicBezTo>
                <a:cubicBezTo>
                  <a:pt x="278130" y="39370"/>
                  <a:pt x="278130" y="35560"/>
                  <a:pt x="278130" y="31750"/>
                </a:cubicBezTo>
                <a:cubicBezTo>
                  <a:pt x="278130" y="27940"/>
                  <a:pt x="278130" y="25400"/>
                  <a:pt x="279400" y="21590"/>
                </a:cubicBezTo>
                <a:cubicBezTo>
                  <a:pt x="280670" y="19050"/>
                  <a:pt x="281940" y="15240"/>
                  <a:pt x="283210" y="12700"/>
                </a:cubicBezTo>
                <a:cubicBezTo>
                  <a:pt x="285750" y="10160"/>
                  <a:pt x="288290" y="7620"/>
                  <a:pt x="290830" y="5080"/>
                </a:cubicBezTo>
                <a:cubicBezTo>
                  <a:pt x="293370" y="3810"/>
                  <a:pt x="297180" y="2540"/>
                  <a:pt x="299720" y="1270"/>
                </a:cubicBezTo>
                <a:cubicBezTo>
                  <a:pt x="303530" y="0"/>
                  <a:pt x="306070" y="0"/>
                  <a:pt x="309880" y="0"/>
                </a:cubicBezTo>
                <a:cubicBezTo>
                  <a:pt x="313690" y="0"/>
                  <a:pt x="316230" y="0"/>
                  <a:pt x="320040" y="1270"/>
                </a:cubicBezTo>
                <a:cubicBezTo>
                  <a:pt x="323850" y="2540"/>
                  <a:pt x="326390" y="3810"/>
                  <a:pt x="328930" y="6350"/>
                </a:cubicBezTo>
                <a:cubicBezTo>
                  <a:pt x="331470" y="8890"/>
                  <a:pt x="334010" y="11430"/>
                  <a:pt x="335280" y="13970"/>
                </a:cubicBezTo>
                <a:cubicBezTo>
                  <a:pt x="337820" y="16510"/>
                  <a:pt x="339090" y="20320"/>
                  <a:pt x="340360" y="24130"/>
                </a:cubicBezTo>
                <a:cubicBezTo>
                  <a:pt x="341630" y="27940"/>
                  <a:pt x="340360" y="30480"/>
                  <a:pt x="340360" y="34290"/>
                </a:cubicBezTo>
                <a:cubicBezTo>
                  <a:pt x="340360" y="36830"/>
                  <a:pt x="337820" y="43180"/>
                  <a:pt x="337820" y="43180"/>
                </a:cubicBezTo>
                <a:cubicBezTo>
                  <a:pt x="337820" y="43180"/>
                  <a:pt x="312420" y="104140"/>
                  <a:pt x="298450" y="130810"/>
                </a:cubicBezTo>
                <a:cubicBezTo>
                  <a:pt x="287020" y="154940"/>
                  <a:pt x="275590" y="171450"/>
                  <a:pt x="261620" y="196850"/>
                </a:cubicBezTo>
                <a:cubicBezTo>
                  <a:pt x="243840" y="231140"/>
                  <a:pt x="215900" y="288290"/>
                  <a:pt x="199390" y="321310"/>
                </a:cubicBezTo>
                <a:cubicBezTo>
                  <a:pt x="189230" y="342900"/>
                  <a:pt x="182880" y="356870"/>
                  <a:pt x="173990" y="375920"/>
                </a:cubicBezTo>
                <a:cubicBezTo>
                  <a:pt x="165100" y="396240"/>
                  <a:pt x="154940" y="416560"/>
                  <a:pt x="147320" y="439420"/>
                </a:cubicBezTo>
                <a:cubicBezTo>
                  <a:pt x="138430" y="464820"/>
                  <a:pt x="133350" y="492760"/>
                  <a:pt x="124460" y="519430"/>
                </a:cubicBezTo>
                <a:cubicBezTo>
                  <a:pt x="115570" y="546100"/>
                  <a:pt x="101600" y="574040"/>
                  <a:pt x="91440" y="596900"/>
                </a:cubicBezTo>
                <a:cubicBezTo>
                  <a:pt x="83820" y="614680"/>
                  <a:pt x="73660" y="633730"/>
                  <a:pt x="68580" y="642620"/>
                </a:cubicBezTo>
                <a:cubicBezTo>
                  <a:pt x="66040" y="646430"/>
                  <a:pt x="66040" y="647700"/>
                  <a:pt x="63500" y="650240"/>
                </a:cubicBezTo>
                <a:cubicBezTo>
                  <a:pt x="62230" y="652780"/>
                  <a:pt x="59690" y="655320"/>
                  <a:pt x="57150" y="656590"/>
                </a:cubicBezTo>
                <a:cubicBezTo>
                  <a:pt x="54610" y="657860"/>
                  <a:pt x="52070" y="659130"/>
                  <a:pt x="49530" y="660400"/>
                </a:cubicBezTo>
                <a:cubicBezTo>
                  <a:pt x="46990" y="661670"/>
                  <a:pt x="43180" y="662940"/>
                  <a:pt x="40640" y="662940"/>
                </a:cubicBezTo>
                <a:cubicBezTo>
                  <a:pt x="38100" y="662940"/>
                  <a:pt x="35560" y="662940"/>
                  <a:pt x="33020" y="662940"/>
                </a:cubicBezTo>
                <a:cubicBezTo>
                  <a:pt x="30480" y="662940"/>
                  <a:pt x="26670" y="662940"/>
                  <a:pt x="24130" y="661670"/>
                </a:cubicBezTo>
                <a:cubicBezTo>
                  <a:pt x="21590" y="660400"/>
                  <a:pt x="19050" y="659130"/>
                  <a:pt x="16510" y="657860"/>
                </a:cubicBezTo>
                <a:cubicBezTo>
                  <a:pt x="13970" y="656590"/>
                  <a:pt x="11430" y="655320"/>
                  <a:pt x="8890" y="652780"/>
                </a:cubicBezTo>
                <a:cubicBezTo>
                  <a:pt x="6350" y="650240"/>
                  <a:pt x="5080" y="647700"/>
                  <a:pt x="3810" y="645160"/>
                </a:cubicBezTo>
                <a:cubicBezTo>
                  <a:pt x="2540" y="642620"/>
                  <a:pt x="1270" y="640080"/>
                  <a:pt x="1270" y="637540"/>
                </a:cubicBezTo>
                <a:cubicBezTo>
                  <a:pt x="0" y="635000"/>
                  <a:pt x="0" y="631190"/>
                  <a:pt x="0" y="628650"/>
                </a:cubicBezTo>
                <a:cubicBezTo>
                  <a:pt x="0" y="626110"/>
                  <a:pt x="0" y="622300"/>
                  <a:pt x="0" y="619760"/>
                </a:cubicBezTo>
                <a:cubicBezTo>
                  <a:pt x="0" y="617220"/>
                  <a:pt x="2540" y="612140"/>
                  <a:pt x="2540" y="61214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5;p33"/>
          <p:cNvSpPr/>
          <p:nvPr/>
        </p:nvSpPr>
        <p:spPr>
          <a:xfrm>
            <a:off x="17652673" y="8598116"/>
            <a:ext cx="256223" cy="497205"/>
          </a:xfrm>
          <a:custGeom>
            <a:avLst/>
            <a:gdLst/>
            <a:ahLst/>
            <a:cxnLst/>
            <a:rect l="l" t="t" r="r" b="b"/>
            <a:pathLst>
              <a:path w="341630" h="662940" extrusionOk="0">
                <a:moveTo>
                  <a:pt x="2540" y="612140"/>
                </a:moveTo>
                <a:cubicBezTo>
                  <a:pt x="34290" y="543560"/>
                  <a:pt x="52070" y="515620"/>
                  <a:pt x="62230" y="491490"/>
                </a:cubicBezTo>
                <a:cubicBezTo>
                  <a:pt x="72390" y="467360"/>
                  <a:pt x="77470" y="443230"/>
                  <a:pt x="86360" y="420370"/>
                </a:cubicBezTo>
                <a:cubicBezTo>
                  <a:pt x="95250" y="397510"/>
                  <a:pt x="105410" y="373380"/>
                  <a:pt x="114300" y="351790"/>
                </a:cubicBezTo>
                <a:cubicBezTo>
                  <a:pt x="123190" y="331470"/>
                  <a:pt x="128270" y="316230"/>
                  <a:pt x="139700" y="293370"/>
                </a:cubicBezTo>
                <a:cubicBezTo>
                  <a:pt x="156210" y="259080"/>
                  <a:pt x="190500" y="204470"/>
                  <a:pt x="209550" y="168910"/>
                </a:cubicBezTo>
                <a:cubicBezTo>
                  <a:pt x="223520" y="143510"/>
                  <a:pt x="234950" y="125730"/>
                  <a:pt x="246380" y="101600"/>
                </a:cubicBezTo>
                <a:cubicBezTo>
                  <a:pt x="259080" y="76200"/>
                  <a:pt x="274320" y="33020"/>
                  <a:pt x="280670" y="19050"/>
                </a:cubicBezTo>
                <a:cubicBezTo>
                  <a:pt x="283210" y="13970"/>
                  <a:pt x="283210" y="12700"/>
                  <a:pt x="285750" y="10160"/>
                </a:cubicBezTo>
                <a:cubicBezTo>
                  <a:pt x="288290" y="7620"/>
                  <a:pt x="290830" y="5080"/>
                  <a:pt x="293370" y="3810"/>
                </a:cubicBezTo>
                <a:cubicBezTo>
                  <a:pt x="295910" y="2540"/>
                  <a:pt x="299720" y="0"/>
                  <a:pt x="303530" y="0"/>
                </a:cubicBezTo>
                <a:cubicBezTo>
                  <a:pt x="307340" y="0"/>
                  <a:pt x="309880" y="0"/>
                  <a:pt x="313690" y="0"/>
                </a:cubicBezTo>
                <a:cubicBezTo>
                  <a:pt x="317500" y="0"/>
                  <a:pt x="321310" y="1270"/>
                  <a:pt x="323850" y="2540"/>
                </a:cubicBezTo>
                <a:cubicBezTo>
                  <a:pt x="326390" y="3810"/>
                  <a:pt x="328930" y="6350"/>
                  <a:pt x="331470" y="8890"/>
                </a:cubicBezTo>
                <a:cubicBezTo>
                  <a:pt x="334010" y="11430"/>
                  <a:pt x="336550" y="15240"/>
                  <a:pt x="337820" y="17780"/>
                </a:cubicBezTo>
                <a:cubicBezTo>
                  <a:pt x="339090" y="20320"/>
                  <a:pt x="340360" y="24130"/>
                  <a:pt x="340360" y="26670"/>
                </a:cubicBezTo>
                <a:cubicBezTo>
                  <a:pt x="340360" y="30480"/>
                  <a:pt x="340360" y="33020"/>
                  <a:pt x="340360" y="36830"/>
                </a:cubicBezTo>
                <a:cubicBezTo>
                  <a:pt x="340360" y="40640"/>
                  <a:pt x="337820" y="44450"/>
                  <a:pt x="336550" y="46990"/>
                </a:cubicBezTo>
                <a:cubicBezTo>
                  <a:pt x="335280" y="49530"/>
                  <a:pt x="332740" y="52070"/>
                  <a:pt x="330200" y="54610"/>
                </a:cubicBezTo>
                <a:cubicBezTo>
                  <a:pt x="327660" y="57150"/>
                  <a:pt x="323850" y="58420"/>
                  <a:pt x="321310" y="59690"/>
                </a:cubicBezTo>
                <a:cubicBezTo>
                  <a:pt x="317500" y="60960"/>
                  <a:pt x="314960" y="62230"/>
                  <a:pt x="311150" y="62230"/>
                </a:cubicBezTo>
                <a:cubicBezTo>
                  <a:pt x="307340" y="62230"/>
                  <a:pt x="303530" y="63500"/>
                  <a:pt x="300990" y="62230"/>
                </a:cubicBezTo>
                <a:cubicBezTo>
                  <a:pt x="297180" y="60960"/>
                  <a:pt x="294640" y="59690"/>
                  <a:pt x="292100" y="57150"/>
                </a:cubicBezTo>
                <a:cubicBezTo>
                  <a:pt x="289560" y="55880"/>
                  <a:pt x="287020" y="53340"/>
                  <a:pt x="284480" y="50800"/>
                </a:cubicBezTo>
                <a:cubicBezTo>
                  <a:pt x="281940" y="48260"/>
                  <a:pt x="280670" y="45720"/>
                  <a:pt x="279400" y="41910"/>
                </a:cubicBezTo>
                <a:cubicBezTo>
                  <a:pt x="278130" y="39370"/>
                  <a:pt x="278130" y="35560"/>
                  <a:pt x="278130" y="31750"/>
                </a:cubicBezTo>
                <a:cubicBezTo>
                  <a:pt x="278130" y="27940"/>
                  <a:pt x="278130" y="25400"/>
                  <a:pt x="279400" y="21590"/>
                </a:cubicBezTo>
                <a:cubicBezTo>
                  <a:pt x="280670" y="19050"/>
                  <a:pt x="281940" y="15240"/>
                  <a:pt x="283210" y="12700"/>
                </a:cubicBezTo>
                <a:cubicBezTo>
                  <a:pt x="285750" y="10160"/>
                  <a:pt x="288290" y="7620"/>
                  <a:pt x="290830" y="5080"/>
                </a:cubicBezTo>
                <a:cubicBezTo>
                  <a:pt x="293370" y="3810"/>
                  <a:pt x="297180" y="2540"/>
                  <a:pt x="299720" y="1270"/>
                </a:cubicBezTo>
                <a:cubicBezTo>
                  <a:pt x="303530" y="0"/>
                  <a:pt x="306070" y="0"/>
                  <a:pt x="309880" y="0"/>
                </a:cubicBezTo>
                <a:cubicBezTo>
                  <a:pt x="313690" y="0"/>
                  <a:pt x="316230" y="0"/>
                  <a:pt x="320040" y="1270"/>
                </a:cubicBezTo>
                <a:cubicBezTo>
                  <a:pt x="323850" y="2540"/>
                  <a:pt x="326390" y="3810"/>
                  <a:pt x="328930" y="6350"/>
                </a:cubicBezTo>
                <a:cubicBezTo>
                  <a:pt x="331470" y="8890"/>
                  <a:pt x="334010" y="11430"/>
                  <a:pt x="335280" y="13970"/>
                </a:cubicBezTo>
                <a:cubicBezTo>
                  <a:pt x="337820" y="16510"/>
                  <a:pt x="339090" y="20320"/>
                  <a:pt x="340360" y="24130"/>
                </a:cubicBezTo>
                <a:cubicBezTo>
                  <a:pt x="341630" y="27940"/>
                  <a:pt x="340360" y="30480"/>
                  <a:pt x="340360" y="34290"/>
                </a:cubicBezTo>
                <a:cubicBezTo>
                  <a:pt x="340360" y="36830"/>
                  <a:pt x="337820" y="43180"/>
                  <a:pt x="337820" y="43180"/>
                </a:cubicBezTo>
                <a:cubicBezTo>
                  <a:pt x="337820" y="43180"/>
                  <a:pt x="312420" y="104140"/>
                  <a:pt x="298450" y="130810"/>
                </a:cubicBezTo>
                <a:cubicBezTo>
                  <a:pt x="287020" y="154940"/>
                  <a:pt x="275590" y="171450"/>
                  <a:pt x="261620" y="196850"/>
                </a:cubicBezTo>
                <a:cubicBezTo>
                  <a:pt x="243840" y="231140"/>
                  <a:pt x="215900" y="288290"/>
                  <a:pt x="199390" y="321310"/>
                </a:cubicBezTo>
                <a:cubicBezTo>
                  <a:pt x="189230" y="342900"/>
                  <a:pt x="182880" y="356870"/>
                  <a:pt x="173990" y="375920"/>
                </a:cubicBezTo>
                <a:cubicBezTo>
                  <a:pt x="165100" y="396240"/>
                  <a:pt x="154940" y="416560"/>
                  <a:pt x="147320" y="439420"/>
                </a:cubicBezTo>
                <a:cubicBezTo>
                  <a:pt x="138430" y="464820"/>
                  <a:pt x="133350" y="492760"/>
                  <a:pt x="124460" y="519430"/>
                </a:cubicBezTo>
                <a:cubicBezTo>
                  <a:pt x="115570" y="546100"/>
                  <a:pt x="101600" y="574040"/>
                  <a:pt x="91440" y="596900"/>
                </a:cubicBezTo>
                <a:cubicBezTo>
                  <a:pt x="83820" y="614680"/>
                  <a:pt x="73660" y="633730"/>
                  <a:pt x="68580" y="642620"/>
                </a:cubicBezTo>
                <a:cubicBezTo>
                  <a:pt x="66040" y="646430"/>
                  <a:pt x="66040" y="647700"/>
                  <a:pt x="63500" y="650240"/>
                </a:cubicBezTo>
                <a:cubicBezTo>
                  <a:pt x="62230" y="652780"/>
                  <a:pt x="59690" y="655320"/>
                  <a:pt x="57150" y="656590"/>
                </a:cubicBezTo>
                <a:cubicBezTo>
                  <a:pt x="54610" y="657860"/>
                  <a:pt x="52070" y="659130"/>
                  <a:pt x="49530" y="660400"/>
                </a:cubicBezTo>
                <a:cubicBezTo>
                  <a:pt x="46990" y="661670"/>
                  <a:pt x="43180" y="662940"/>
                  <a:pt x="40640" y="662940"/>
                </a:cubicBezTo>
                <a:cubicBezTo>
                  <a:pt x="38100" y="662940"/>
                  <a:pt x="35560" y="662940"/>
                  <a:pt x="33020" y="662940"/>
                </a:cubicBezTo>
                <a:cubicBezTo>
                  <a:pt x="30480" y="662940"/>
                  <a:pt x="26670" y="662940"/>
                  <a:pt x="24130" y="661670"/>
                </a:cubicBezTo>
                <a:cubicBezTo>
                  <a:pt x="21590" y="660400"/>
                  <a:pt x="19050" y="659130"/>
                  <a:pt x="16510" y="657860"/>
                </a:cubicBezTo>
                <a:cubicBezTo>
                  <a:pt x="13970" y="656590"/>
                  <a:pt x="11430" y="655320"/>
                  <a:pt x="8890" y="652780"/>
                </a:cubicBezTo>
                <a:cubicBezTo>
                  <a:pt x="6350" y="650240"/>
                  <a:pt x="5080" y="647700"/>
                  <a:pt x="3810" y="645160"/>
                </a:cubicBezTo>
                <a:cubicBezTo>
                  <a:pt x="2540" y="642620"/>
                  <a:pt x="1270" y="640080"/>
                  <a:pt x="1270" y="637540"/>
                </a:cubicBezTo>
                <a:cubicBezTo>
                  <a:pt x="0" y="635000"/>
                  <a:pt x="0" y="631190"/>
                  <a:pt x="0" y="628650"/>
                </a:cubicBezTo>
                <a:cubicBezTo>
                  <a:pt x="0" y="626110"/>
                  <a:pt x="0" y="622300"/>
                  <a:pt x="0" y="619760"/>
                </a:cubicBezTo>
                <a:cubicBezTo>
                  <a:pt x="0" y="617220"/>
                  <a:pt x="2540" y="612140"/>
                  <a:pt x="2540" y="61214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285;p22"/>
          <p:cNvSpPr/>
          <p:nvPr/>
        </p:nvSpPr>
        <p:spPr>
          <a:xfrm>
            <a:off x="4948693" y="9482405"/>
            <a:ext cx="707707" cy="453390"/>
          </a:xfrm>
          <a:custGeom>
            <a:avLst/>
            <a:gdLst/>
            <a:ahLst/>
            <a:cxnLst/>
            <a:rect l="l" t="t" r="r" b="b"/>
            <a:pathLst>
              <a:path w="943610" h="604520" extrusionOk="0">
                <a:moveTo>
                  <a:pt x="2540" y="510540"/>
                </a:moveTo>
                <a:cubicBezTo>
                  <a:pt x="72390" y="358140"/>
                  <a:pt x="83820" y="334010"/>
                  <a:pt x="96520" y="303530"/>
                </a:cubicBezTo>
                <a:cubicBezTo>
                  <a:pt x="110490" y="270510"/>
                  <a:pt x="125730" y="233680"/>
                  <a:pt x="139700" y="198120"/>
                </a:cubicBezTo>
                <a:cubicBezTo>
                  <a:pt x="152400" y="163830"/>
                  <a:pt x="166370" y="124460"/>
                  <a:pt x="176530" y="96520"/>
                </a:cubicBezTo>
                <a:cubicBezTo>
                  <a:pt x="182880" y="77470"/>
                  <a:pt x="189230" y="63500"/>
                  <a:pt x="193040" y="49530"/>
                </a:cubicBezTo>
                <a:cubicBezTo>
                  <a:pt x="196850" y="38100"/>
                  <a:pt x="199390" y="26670"/>
                  <a:pt x="200660" y="20320"/>
                </a:cubicBezTo>
                <a:cubicBezTo>
                  <a:pt x="201930" y="16510"/>
                  <a:pt x="201930" y="13970"/>
                  <a:pt x="203200" y="11430"/>
                </a:cubicBezTo>
                <a:cubicBezTo>
                  <a:pt x="203200" y="10160"/>
                  <a:pt x="203200" y="8890"/>
                  <a:pt x="204470" y="7620"/>
                </a:cubicBezTo>
                <a:cubicBezTo>
                  <a:pt x="204470" y="6350"/>
                  <a:pt x="205740" y="6350"/>
                  <a:pt x="207010" y="5080"/>
                </a:cubicBezTo>
                <a:cubicBezTo>
                  <a:pt x="208280" y="3810"/>
                  <a:pt x="209550" y="3810"/>
                  <a:pt x="210820" y="2540"/>
                </a:cubicBezTo>
                <a:cubicBezTo>
                  <a:pt x="212090" y="1270"/>
                  <a:pt x="213360" y="0"/>
                  <a:pt x="214630" y="0"/>
                </a:cubicBezTo>
                <a:cubicBezTo>
                  <a:pt x="215900" y="0"/>
                  <a:pt x="217170" y="0"/>
                  <a:pt x="218440" y="0"/>
                </a:cubicBezTo>
                <a:cubicBezTo>
                  <a:pt x="219710" y="0"/>
                  <a:pt x="220980" y="0"/>
                  <a:pt x="222250" y="0"/>
                </a:cubicBezTo>
                <a:cubicBezTo>
                  <a:pt x="223520" y="0"/>
                  <a:pt x="224790" y="0"/>
                  <a:pt x="226060" y="1270"/>
                </a:cubicBezTo>
                <a:cubicBezTo>
                  <a:pt x="227330" y="1270"/>
                  <a:pt x="227330" y="2540"/>
                  <a:pt x="228600" y="3810"/>
                </a:cubicBezTo>
                <a:cubicBezTo>
                  <a:pt x="229870" y="5080"/>
                  <a:pt x="231140" y="5080"/>
                  <a:pt x="232410" y="6350"/>
                </a:cubicBezTo>
                <a:cubicBezTo>
                  <a:pt x="233680" y="7620"/>
                  <a:pt x="233680" y="8890"/>
                  <a:pt x="233680" y="10160"/>
                </a:cubicBezTo>
                <a:cubicBezTo>
                  <a:pt x="233680" y="11430"/>
                  <a:pt x="234950" y="12700"/>
                  <a:pt x="234950" y="13970"/>
                </a:cubicBezTo>
                <a:cubicBezTo>
                  <a:pt x="234950" y="15240"/>
                  <a:pt x="234950" y="16510"/>
                  <a:pt x="234950" y="17780"/>
                </a:cubicBezTo>
                <a:cubicBezTo>
                  <a:pt x="234950" y="19050"/>
                  <a:pt x="234950" y="20320"/>
                  <a:pt x="234950" y="21590"/>
                </a:cubicBezTo>
                <a:cubicBezTo>
                  <a:pt x="234950" y="27940"/>
                  <a:pt x="236220" y="43180"/>
                  <a:pt x="236220" y="55880"/>
                </a:cubicBezTo>
                <a:cubicBezTo>
                  <a:pt x="236220" y="71120"/>
                  <a:pt x="236220" y="88900"/>
                  <a:pt x="236220" y="109220"/>
                </a:cubicBezTo>
                <a:cubicBezTo>
                  <a:pt x="236220" y="135890"/>
                  <a:pt x="233680" y="168910"/>
                  <a:pt x="236220" y="199390"/>
                </a:cubicBezTo>
                <a:cubicBezTo>
                  <a:pt x="238760" y="229870"/>
                  <a:pt x="246380" y="262890"/>
                  <a:pt x="251460" y="293370"/>
                </a:cubicBezTo>
                <a:cubicBezTo>
                  <a:pt x="256540" y="321310"/>
                  <a:pt x="262890" y="351790"/>
                  <a:pt x="267970" y="373380"/>
                </a:cubicBezTo>
                <a:cubicBezTo>
                  <a:pt x="270510" y="387350"/>
                  <a:pt x="273050" y="400050"/>
                  <a:pt x="275590" y="408940"/>
                </a:cubicBezTo>
                <a:cubicBezTo>
                  <a:pt x="276860" y="414020"/>
                  <a:pt x="280670" y="417830"/>
                  <a:pt x="281940" y="420370"/>
                </a:cubicBezTo>
                <a:cubicBezTo>
                  <a:pt x="283210" y="421640"/>
                  <a:pt x="283210" y="422910"/>
                  <a:pt x="283210" y="424180"/>
                </a:cubicBezTo>
                <a:cubicBezTo>
                  <a:pt x="283210" y="425450"/>
                  <a:pt x="281940" y="426720"/>
                  <a:pt x="281940" y="427990"/>
                </a:cubicBezTo>
                <a:cubicBezTo>
                  <a:pt x="281940" y="429260"/>
                  <a:pt x="280670" y="429260"/>
                  <a:pt x="280670" y="430530"/>
                </a:cubicBezTo>
                <a:cubicBezTo>
                  <a:pt x="279400" y="431800"/>
                  <a:pt x="279400" y="433070"/>
                  <a:pt x="278130" y="434340"/>
                </a:cubicBezTo>
                <a:cubicBezTo>
                  <a:pt x="276860" y="435610"/>
                  <a:pt x="276860" y="436880"/>
                  <a:pt x="275590" y="436880"/>
                </a:cubicBezTo>
                <a:cubicBezTo>
                  <a:pt x="274320" y="438150"/>
                  <a:pt x="273050" y="438150"/>
                  <a:pt x="271780" y="438150"/>
                </a:cubicBezTo>
                <a:cubicBezTo>
                  <a:pt x="270510" y="438150"/>
                  <a:pt x="269240" y="438150"/>
                  <a:pt x="267970" y="438150"/>
                </a:cubicBezTo>
                <a:cubicBezTo>
                  <a:pt x="266700" y="438150"/>
                  <a:pt x="265430" y="438150"/>
                  <a:pt x="264160" y="438150"/>
                </a:cubicBezTo>
                <a:cubicBezTo>
                  <a:pt x="262890" y="438150"/>
                  <a:pt x="261620" y="436880"/>
                  <a:pt x="260350" y="436880"/>
                </a:cubicBezTo>
                <a:cubicBezTo>
                  <a:pt x="259080" y="436880"/>
                  <a:pt x="257810" y="436880"/>
                  <a:pt x="256540" y="435610"/>
                </a:cubicBezTo>
                <a:cubicBezTo>
                  <a:pt x="255270" y="435610"/>
                  <a:pt x="254000" y="434340"/>
                  <a:pt x="254000" y="433070"/>
                </a:cubicBezTo>
                <a:cubicBezTo>
                  <a:pt x="252730" y="431800"/>
                  <a:pt x="252730" y="430530"/>
                  <a:pt x="252730" y="429260"/>
                </a:cubicBezTo>
                <a:cubicBezTo>
                  <a:pt x="252730" y="427990"/>
                  <a:pt x="251460" y="426720"/>
                  <a:pt x="251460" y="425450"/>
                </a:cubicBezTo>
                <a:cubicBezTo>
                  <a:pt x="252730" y="417830"/>
                  <a:pt x="278130" y="391160"/>
                  <a:pt x="290830" y="369570"/>
                </a:cubicBezTo>
                <a:cubicBezTo>
                  <a:pt x="307340" y="344170"/>
                  <a:pt x="321310" y="311150"/>
                  <a:pt x="339090" y="283210"/>
                </a:cubicBezTo>
                <a:cubicBezTo>
                  <a:pt x="355600" y="256540"/>
                  <a:pt x="377190" y="231140"/>
                  <a:pt x="392430" y="207010"/>
                </a:cubicBezTo>
                <a:cubicBezTo>
                  <a:pt x="405130" y="187960"/>
                  <a:pt x="415290" y="170180"/>
                  <a:pt x="425450" y="152400"/>
                </a:cubicBezTo>
                <a:cubicBezTo>
                  <a:pt x="435610" y="135890"/>
                  <a:pt x="447040" y="116840"/>
                  <a:pt x="454660" y="102870"/>
                </a:cubicBezTo>
                <a:cubicBezTo>
                  <a:pt x="461010" y="92710"/>
                  <a:pt x="466090" y="82550"/>
                  <a:pt x="469900" y="77470"/>
                </a:cubicBezTo>
                <a:cubicBezTo>
                  <a:pt x="472440" y="74930"/>
                  <a:pt x="473710" y="72390"/>
                  <a:pt x="474980" y="71120"/>
                </a:cubicBezTo>
                <a:cubicBezTo>
                  <a:pt x="476250" y="69850"/>
                  <a:pt x="476250" y="69850"/>
                  <a:pt x="477520" y="68580"/>
                </a:cubicBezTo>
                <a:cubicBezTo>
                  <a:pt x="478790" y="67310"/>
                  <a:pt x="478790" y="66040"/>
                  <a:pt x="480060" y="66040"/>
                </a:cubicBezTo>
                <a:cubicBezTo>
                  <a:pt x="481330" y="64770"/>
                  <a:pt x="482600" y="64770"/>
                  <a:pt x="483870" y="64770"/>
                </a:cubicBezTo>
                <a:cubicBezTo>
                  <a:pt x="485140" y="64770"/>
                  <a:pt x="486410" y="64770"/>
                  <a:pt x="487680" y="64770"/>
                </a:cubicBezTo>
                <a:cubicBezTo>
                  <a:pt x="488950" y="64770"/>
                  <a:pt x="490220" y="64770"/>
                  <a:pt x="491490" y="64770"/>
                </a:cubicBezTo>
                <a:cubicBezTo>
                  <a:pt x="492760" y="64770"/>
                  <a:pt x="494030" y="64770"/>
                  <a:pt x="495300" y="66040"/>
                </a:cubicBezTo>
                <a:cubicBezTo>
                  <a:pt x="496570" y="66040"/>
                  <a:pt x="496570" y="67310"/>
                  <a:pt x="497840" y="68580"/>
                </a:cubicBezTo>
                <a:cubicBezTo>
                  <a:pt x="499110" y="69850"/>
                  <a:pt x="499110" y="69850"/>
                  <a:pt x="500380" y="71120"/>
                </a:cubicBezTo>
                <a:cubicBezTo>
                  <a:pt x="501650" y="72390"/>
                  <a:pt x="502920" y="72390"/>
                  <a:pt x="502920" y="73660"/>
                </a:cubicBezTo>
                <a:cubicBezTo>
                  <a:pt x="504190" y="74930"/>
                  <a:pt x="504190" y="76200"/>
                  <a:pt x="504190" y="77470"/>
                </a:cubicBezTo>
                <a:cubicBezTo>
                  <a:pt x="504190" y="78740"/>
                  <a:pt x="504190" y="80010"/>
                  <a:pt x="504190" y="81280"/>
                </a:cubicBezTo>
                <a:cubicBezTo>
                  <a:pt x="504190" y="82550"/>
                  <a:pt x="502920" y="83820"/>
                  <a:pt x="502920" y="85090"/>
                </a:cubicBezTo>
                <a:cubicBezTo>
                  <a:pt x="502920" y="86360"/>
                  <a:pt x="501650" y="86360"/>
                  <a:pt x="501650" y="88900"/>
                </a:cubicBezTo>
                <a:cubicBezTo>
                  <a:pt x="501650" y="99060"/>
                  <a:pt x="528320" y="151130"/>
                  <a:pt x="538480" y="177800"/>
                </a:cubicBezTo>
                <a:cubicBezTo>
                  <a:pt x="547370" y="200660"/>
                  <a:pt x="553720" y="219710"/>
                  <a:pt x="560070" y="241300"/>
                </a:cubicBezTo>
                <a:cubicBezTo>
                  <a:pt x="566420" y="261620"/>
                  <a:pt x="572770" y="285750"/>
                  <a:pt x="577850" y="302260"/>
                </a:cubicBezTo>
                <a:cubicBezTo>
                  <a:pt x="581660" y="313690"/>
                  <a:pt x="581660" y="325120"/>
                  <a:pt x="586740" y="330200"/>
                </a:cubicBezTo>
                <a:cubicBezTo>
                  <a:pt x="589280" y="334010"/>
                  <a:pt x="595630" y="332740"/>
                  <a:pt x="596900" y="335280"/>
                </a:cubicBezTo>
                <a:cubicBezTo>
                  <a:pt x="598170" y="336550"/>
                  <a:pt x="598170" y="337820"/>
                  <a:pt x="598170" y="339090"/>
                </a:cubicBezTo>
                <a:cubicBezTo>
                  <a:pt x="598170" y="340360"/>
                  <a:pt x="596900" y="341630"/>
                  <a:pt x="596900" y="342900"/>
                </a:cubicBezTo>
                <a:cubicBezTo>
                  <a:pt x="596900" y="344170"/>
                  <a:pt x="596900" y="345440"/>
                  <a:pt x="596900" y="346710"/>
                </a:cubicBezTo>
                <a:cubicBezTo>
                  <a:pt x="596900" y="347980"/>
                  <a:pt x="595630" y="349250"/>
                  <a:pt x="594360" y="350520"/>
                </a:cubicBezTo>
                <a:cubicBezTo>
                  <a:pt x="593090" y="351790"/>
                  <a:pt x="593090" y="351790"/>
                  <a:pt x="591820" y="353060"/>
                </a:cubicBezTo>
                <a:cubicBezTo>
                  <a:pt x="590550" y="354330"/>
                  <a:pt x="589280" y="354330"/>
                  <a:pt x="588010" y="355600"/>
                </a:cubicBezTo>
                <a:cubicBezTo>
                  <a:pt x="586740" y="355600"/>
                  <a:pt x="586740" y="356870"/>
                  <a:pt x="585470" y="356870"/>
                </a:cubicBezTo>
                <a:cubicBezTo>
                  <a:pt x="584200" y="356870"/>
                  <a:pt x="581660" y="356870"/>
                  <a:pt x="580390" y="356870"/>
                </a:cubicBezTo>
                <a:cubicBezTo>
                  <a:pt x="579120" y="356870"/>
                  <a:pt x="577850" y="355600"/>
                  <a:pt x="576580" y="355600"/>
                </a:cubicBezTo>
                <a:cubicBezTo>
                  <a:pt x="575310" y="355600"/>
                  <a:pt x="575310" y="354330"/>
                  <a:pt x="574040" y="354330"/>
                </a:cubicBezTo>
                <a:cubicBezTo>
                  <a:pt x="572770" y="353060"/>
                  <a:pt x="571500" y="353060"/>
                  <a:pt x="570230" y="351790"/>
                </a:cubicBezTo>
                <a:cubicBezTo>
                  <a:pt x="568960" y="350520"/>
                  <a:pt x="567690" y="350520"/>
                  <a:pt x="567690" y="349250"/>
                </a:cubicBezTo>
                <a:cubicBezTo>
                  <a:pt x="566420" y="347980"/>
                  <a:pt x="566420" y="347980"/>
                  <a:pt x="566420" y="345440"/>
                </a:cubicBezTo>
                <a:cubicBezTo>
                  <a:pt x="566420" y="336550"/>
                  <a:pt x="585470" y="299720"/>
                  <a:pt x="595630" y="278130"/>
                </a:cubicBezTo>
                <a:cubicBezTo>
                  <a:pt x="605790" y="257810"/>
                  <a:pt x="621030" y="237490"/>
                  <a:pt x="629920" y="218440"/>
                </a:cubicBezTo>
                <a:cubicBezTo>
                  <a:pt x="637540" y="203200"/>
                  <a:pt x="642620" y="189230"/>
                  <a:pt x="648970" y="173990"/>
                </a:cubicBezTo>
                <a:cubicBezTo>
                  <a:pt x="655320" y="158750"/>
                  <a:pt x="662940" y="140970"/>
                  <a:pt x="670560" y="125730"/>
                </a:cubicBezTo>
                <a:cubicBezTo>
                  <a:pt x="676910" y="111760"/>
                  <a:pt x="679450" y="87630"/>
                  <a:pt x="689610" y="85090"/>
                </a:cubicBezTo>
                <a:cubicBezTo>
                  <a:pt x="702310" y="82550"/>
                  <a:pt x="731520" y="115570"/>
                  <a:pt x="748030" y="137160"/>
                </a:cubicBezTo>
                <a:cubicBezTo>
                  <a:pt x="768350" y="162560"/>
                  <a:pt x="782320" y="199390"/>
                  <a:pt x="797560" y="228600"/>
                </a:cubicBezTo>
                <a:cubicBezTo>
                  <a:pt x="810260" y="254000"/>
                  <a:pt x="819150" y="274320"/>
                  <a:pt x="831850" y="302260"/>
                </a:cubicBezTo>
                <a:cubicBezTo>
                  <a:pt x="848360" y="340360"/>
                  <a:pt x="871220" y="398780"/>
                  <a:pt x="886460" y="438150"/>
                </a:cubicBezTo>
                <a:cubicBezTo>
                  <a:pt x="897890" y="468630"/>
                  <a:pt x="904240" y="492760"/>
                  <a:pt x="914400" y="518160"/>
                </a:cubicBezTo>
                <a:cubicBezTo>
                  <a:pt x="923290" y="541020"/>
                  <a:pt x="938530" y="574040"/>
                  <a:pt x="942340" y="584200"/>
                </a:cubicBezTo>
                <a:cubicBezTo>
                  <a:pt x="943610" y="586740"/>
                  <a:pt x="943610" y="588010"/>
                  <a:pt x="943610" y="589280"/>
                </a:cubicBezTo>
                <a:cubicBezTo>
                  <a:pt x="943610" y="590550"/>
                  <a:pt x="942340" y="591820"/>
                  <a:pt x="942340" y="593090"/>
                </a:cubicBezTo>
                <a:cubicBezTo>
                  <a:pt x="941070" y="594360"/>
                  <a:pt x="941070" y="596900"/>
                  <a:pt x="939800" y="598170"/>
                </a:cubicBezTo>
                <a:cubicBezTo>
                  <a:pt x="938530" y="599440"/>
                  <a:pt x="938530" y="600710"/>
                  <a:pt x="937260" y="601980"/>
                </a:cubicBezTo>
                <a:cubicBezTo>
                  <a:pt x="935990" y="603250"/>
                  <a:pt x="933450" y="603250"/>
                  <a:pt x="932180" y="603250"/>
                </a:cubicBezTo>
                <a:cubicBezTo>
                  <a:pt x="930910" y="603250"/>
                  <a:pt x="929640" y="604520"/>
                  <a:pt x="928370" y="604520"/>
                </a:cubicBezTo>
                <a:cubicBezTo>
                  <a:pt x="927100" y="604520"/>
                  <a:pt x="924560" y="603250"/>
                  <a:pt x="923290" y="603250"/>
                </a:cubicBezTo>
                <a:cubicBezTo>
                  <a:pt x="922020" y="601980"/>
                  <a:pt x="919480" y="601980"/>
                  <a:pt x="918210" y="600710"/>
                </a:cubicBezTo>
                <a:cubicBezTo>
                  <a:pt x="916940" y="599440"/>
                  <a:pt x="916940" y="599440"/>
                  <a:pt x="915670" y="598170"/>
                </a:cubicBezTo>
                <a:cubicBezTo>
                  <a:pt x="914400" y="596900"/>
                  <a:pt x="913130" y="594360"/>
                  <a:pt x="913130" y="593090"/>
                </a:cubicBezTo>
                <a:cubicBezTo>
                  <a:pt x="913130" y="591820"/>
                  <a:pt x="913130" y="589280"/>
                  <a:pt x="913130" y="588010"/>
                </a:cubicBezTo>
                <a:cubicBezTo>
                  <a:pt x="913130" y="586740"/>
                  <a:pt x="914400" y="585470"/>
                  <a:pt x="914400" y="584200"/>
                </a:cubicBezTo>
                <a:cubicBezTo>
                  <a:pt x="915670" y="582930"/>
                  <a:pt x="915670" y="580390"/>
                  <a:pt x="916940" y="579120"/>
                </a:cubicBezTo>
                <a:cubicBezTo>
                  <a:pt x="918210" y="577850"/>
                  <a:pt x="919480" y="577850"/>
                  <a:pt x="920750" y="576580"/>
                </a:cubicBezTo>
                <a:cubicBezTo>
                  <a:pt x="922020" y="575310"/>
                  <a:pt x="923290" y="574040"/>
                  <a:pt x="924560" y="574040"/>
                </a:cubicBezTo>
                <a:cubicBezTo>
                  <a:pt x="925830" y="574040"/>
                  <a:pt x="928370" y="574040"/>
                  <a:pt x="929640" y="574040"/>
                </a:cubicBezTo>
                <a:cubicBezTo>
                  <a:pt x="930910" y="574040"/>
                  <a:pt x="933450" y="574040"/>
                  <a:pt x="934720" y="575310"/>
                </a:cubicBezTo>
                <a:cubicBezTo>
                  <a:pt x="935990" y="575310"/>
                  <a:pt x="937260" y="576580"/>
                  <a:pt x="938530" y="577850"/>
                </a:cubicBezTo>
                <a:cubicBezTo>
                  <a:pt x="939800" y="579120"/>
                  <a:pt x="939800" y="581660"/>
                  <a:pt x="941070" y="582930"/>
                </a:cubicBezTo>
                <a:cubicBezTo>
                  <a:pt x="941070" y="584200"/>
                  <a:pt x="942340" y="585470"/>
                  <a:pt x="942340" y="586740"/>
                </a:cubicBezTo>
                <a:cubicBezTo>
                  <a:pt x="942340" y="588010"/>
                  <a:pt x="942340" y="590550"/>
                  <a:pt x="942340" y="591820"/>
                </a:cubicBezTo>
                <a:cubicBezTo>
                  <a:pt x="942340" y="593090"/>
                  <a:pt x="942340" y="595630"/>
                  <a:pt x="941070" y="596900"/>
                </a:cubicBezTo>
                <a:cubicBezTo>
                  <a:pt x="941070" y="598170"/>
                  <a:pt x="939800" y="599440"/>
                  <a:pt x="938530" y="600710"/>
                </a:cubicBezTo>
                <a:cubicBezTo>
                  <a:pt x="937260" y="601980"/>
                  <a:pt x="935990" y="603250"/>
                  <a:pt x="934720" y="603250"/>
                </a:cubicBezTo>
                <a:cubicBezTo>
                  <a:pt x="933450" y="604520"/>
                  <a:pt x="930910" y="604520"/>
                  <a:pt x="929640" y="604520"/>
                </a:cubicBezTo>
                <a:cubicBezTo>
                  <a:pt x="928370" y="604520"/>
                  <a:pt x="925830" y="604520"/>
                  <a:pt x="924560" y="604520"/>
                </a:cubicBezTo>
                <a:cubicBezTo>
                  <a:pt x="923290" y="604520"/>
                  <a:pt x="920750" y="603250"/>
                  <a:pt x="919480" y="601980"/>
                </a:cubicBezTo>
                <a:cubicBezTo>
                  <a:pt x="918210" y="600710"/>
                  <a:pt x="918210" y="600710"/>
                  <a:pt x="916940" y="599440"/>
                </a:cubicBezTo>
                <a:cubicBezTo>
                  <a:pt x="915670" y="598170"/>
                  <a:pt x="914400" y="594360"/>
                  <a:pt x="914400" y="594360"/>
                </a:cubicBezTo>
                <a:cubicBezTo>
                  <a:pt x="914400" y="594360"/>
                  <a:pt x="897890" y="549910"/>
                  <a:pt x="889000" y="527050"/>
                </a:cubicBezTo>
                <a:cubicBezTo>
                  <a:pt x="880110" y="501650"/>
                  <a:pt x="872490" y="477520"/>
                  <a:pt x="861060" y="448310"/>
                </a:cubicBezTo>
                <a:cubicBezTo>
                  <a:pt x="845820" y="408940"/>
                  <a:pt x="822960" y="351790"/>
                  <a:pt x="806450" y="313690"/>
                </a:cubicBezTo>
                <a:cubicBezTo>
                  <a:pt x="793750" y="285750"/>
                  <a:pt x="783590" y="267970"/>
                  <a:pt x="770890" y="242570"/>
                </a:cubicBezTo>
                <a:cubicBezTo>
                  <a:pt x="755650" y="214630"/>
                  <a:pt x="735330" y="179070"/>
                  <a:pt x="722630" y="154940"/>
                </a:cubicBezTo>
                <a:cubicBezTo>
                  <a:pt x="713740" y="137160"/>
                  <a:pt x="707390" y="109220"/>
                  <a:pt x="702310" y="109220"/>
                </a:cubicBezTo>
                <a:cubicBezTo>
                  <a:pt x="698500" y="109220"/>
                  <a:pt x="698500" y="127000"/>
                  <a:pt x="694690" y="137160"/>
                </a:cubicBezTo>
                <a:cubicBezTo>
                  <a:pt x="689610" y="151130"/>
                  <a:pt x="679450" y="168910"/>
                  <a:pt x="673100" y="184150"/>
                </a:cubicBezTo>
                <a:cubicBezTo>
                  <a:pt x="666750" y="200660"/>
                  <a:pt x="661670" y="215900"/>
                  <a:pt x="654050" y="232410"/>
                </a:cubicBezTo>
                <a:cubicBezTo>
                  <a:pt x="645160" y="251460"/>
                  <a:pt x="632460" y="273050"/>
                  <a:pt x="622300" y="290830"/>
                </a:cubicBezTo>
                <a:cubicBezTo>
                  <a:pt x="613410" y="307340"/>
                  <a:pt x="598170" y="328930"/>
                  <a:pt x="596900" y="335280"/>
                </a:cubicBezTo>
                <a:cubicBezTo>
                  <a:pt x="596900" y="336550"/>
                  <a:pt x="598170" y="337820"/>
                  <a:pt x="598170" y="339090"/>
                </a:cubicBezTo>
                <a:cubicBezTo>
                  <a:pt x="598170" y="340360"/>
                  <a:pt x="596900" y="341630"/>
                  <a:pt x="596900" y="342900"/>
                </a:cubicBezTo>
                <a:cubicBezTo>
                  <a:pt x="596900" y="344170"/>
                  <a:pt x="596900" y="345440"/>
                  <a:pt x="596900" y="346710"/>
                </a:cubicBezTo>
                <a:cubicBezTo>
                  <a:pt x="596900" y="347980"/>
                  <a:pt x="595630" y="349250"/>
                  <a:pt x="594360" y="350520"/>
                </a:cubicBezTo>
                <a:cubicBezTo>
                  <a:pt x="593090" y="351790"/>
                  <a:pt x="593090" y="351790"/>
                  <a:pt x="591820" y="353060"/>
                </a:cubicBezTo>
                <a:cubicBezTo>
                  <a:pt x="590550" y="354330"/>
                  <a:pt x="589280" y="354330"/>
                  <a:pt x="588010" y="355600"/>
                </a:cubicBezTo>
                <a:cubicBezTo>
                  <a:pt x="586740" y="355600"/>
                  <a:pt x="586740" y="356870"/>
                  <a:pt x="585470" y="356870"/>
                </a:cubicBezTo>
                <a:cubicBezTo>
                  <a:pt x="584200" y="356870"/>
                  <a:pt x="581660" y="356870"/>
                  <a:pt x="580390" y="356870"/>
                </a:cubicBezTo>
                <a:cubicBezTo>
                  <a:pt x="579120" y="356870"/>
                  <a:pt x="577850" y="355600"/>
                  <a:pt x="576580" y="355600"/>
                </a:cubicBezTo>
                <a:cubicBezTo>
                  <a:pt x="575310" y="355600"/>
                  <a:pt x="575310" y="354330"/>
                  <a:pt x="574040" y="354330"/>
                </a:cubicBezTo>
                <a:cubicBezTo>
                  <a:pt x="572770" y="353060"/>
                  <a:pt x="571500" y="353060"/>
                  <a:pt x="570230" y="351790"/>
                </a:cubicBezTo>
                <a:cubicBezTo>
                  <a:pt x="568960" y="350520"/>
                  <a:pt x="567690" y="350520"/>
                  <a:pt x="567690" y="349250"/>
                </a:cubicBezTo>
                <a:cubicBezTo>
                  <a:pt x="566420" y="347980"/>
                  <a:pt x="567690" y="346710"/>
                  <a:pt x="566420" y="345440"/>
                </a:cubicBezTo>
                <a:cubicBezTo>
                  <a:pt x="565150" y="344170"/>
                  <a:pt x="563880" y="345440"/>
                  <a:pt x="562610" y="344170"/>
                </a:cubicBezTo>
                <a:cubicBezTo>
                  <a:pt x="558800" y="340360"/>
                  <a:pt x="554990" y="323850"/>
                  <a:pt x="551180" y="311150"/>
                </a:cubicBezTo>
                <a:cubicBezTo>
                  <a:pt x="546100" y="294640"/>
                  <a:pt x="538480" y="271780"/>
                  <a:pt x="532130" y="251460"/>
                </a:cubicBezTo>
                <a:cubicBezTo>
                  <a:pt x="524510" y="229870"/>
                  <a:pt x="515620" y="208280"/>
                  <a:pt x="509270" y="186690"/>
                </a:cubicBezTo>
                <a:cubicBezTo>
                  <a:pt x="501650" y="165100"/>
                  <a:pt x="496570" y="139700"/>
                  <a:pt x="490220" y="119380"/>
                </a:cubicBezTo>
                <a:cubicBezTo>
                  <a:pt x="485140" y="101600"/>
                  <a:pt x="473710" y="77470"/>
                  <a:pt x="474980" y="71120"/>
                </a:cubicBezTo>
                <a:cubicBezTo>
                  <a:pt x="474980" y="69850"/>
                  <a:pt x="476250" y="69850"/>
                  <a:pt x="477520" y="68580"/>
                </a:cubicBezTo>
                <a:cubicBezTo>
                  <a:pt x="478790" y="67310"/>
                  <a:pt x="478790" y="66040"/>
                  <a:pt x="480060" y="66040"/>
                </a:cubicBezTo>
                <a:cubicBezTo>
                  <a:pt x="481330" y="64770"/>
                  <a:pt x="482600" y="64770"/>
                  <a:pt x="483870" y="64770"/>
                </a:cubicBezTo>
                <a:cubicBezTo>
                  <a:pt x="485140" y="64770"/>
                  <a:pt x="486410" y="64770"/>
                  <a:pt x="487680" y="64770"/>
                </a:cubicBezTo>
                <a:cubicBezTo>
                  <a:pt x="488950" y="64770"/>
                  <a:pt x="490220" y="64770"/>
                  <a:pt x="491490" y="64770"/>
                </a:cubicBezTo>
                <a:cubicBezTo>
                  <a:pt x="492760" y="64770"/>
                  <a:pt x="494030" y="64770"/>
                  <a:pt x="495300" y="66040"/>
                </a:cubicBezTo>
                <a:cubicBezTo>
                  <a:pt x="496570" y="66040"/>
                  <a:pt x="496570" y="67310"/>
                  <a:pt x="497840" y="68580"/>
                </a:cubicBezTo>
                <a:cubicBezTo>
                  <a:pt x="499110" y="69850"/>
                  <a:pt x="499110" y="69850"/>
                  <a:pt x="500380" y="71120"/>
                </a:cubicBezTo>
                <a:cubicBezTo>
                  <a:pt x="501650" y="72390"/>
                  <a:pt x="502920" y="72390"/>
                  <a:pt x="502920" y="73660"/>
                </a:cubicBezTo>
                <a:cubicBezTo>
                  <a:pt x="504190" y="74930"/>
                  <a:pt x="504190" y="76200"/>
                  <a:pt x="504190" y="77470"/>
                </a:cubicBezTo>
                <a:cubicBezTo>
                  <a:pt x="504190" y="78740"/>
                  <a:pt x="504190" y="80010"/>
                  <a:pt x="504190" y="81280"/>
                </a:cubicBezTo>
                <a:cubicBezTo>
                  <a:pt x="504190" y="82550"/>
                  <a:pt x="502920" y="83820"/>
                  <a:pt x="502920" y="85090"/>
                </a:cubicBezTo>
                <a:cubicBezTo>
                  <a:pt x="502920" y="86360"/>
                  <a:pt x="502920" y="87630"/>
                  <a:pt x="501650" y="88900"/>
                </a:cubicBezTo>
                <a:cubicBezTo>
                  <a:pt x="500380" y="90170"/>
                  <a:pt x="496570" y="91440"/>
                  <a:pt x="494030" y="93980"/>
                </a:cubicBezTo>
                <a:cubicBezTo>
                  <a:pt x="488950" y="99060"/>
                  <a:pt x="483870" y="106680"/>
                  <a:pt x="477520" y="115570"/>
                </a:cubicBezTo>
                <a:cubicBezTo>
                  <a:pt x="468630" y="128270"/>
                  <a:pt x="458470" y="148590"/>
                  <a:pt x="448310" y="166370"/>
                </a:cubicBezTo>
                <a:cubicBezTo>
                  <a:pt x="436880" y="184150"/>
                  <a:pt x="426720" y="201930"/>
                  <a:pt x="414020" y="222250"/>
                </a:cubicBezTo>
                <a:cubicBezTo>
                  <a:pt x="398780" y="245110"/>
                  <a:pt x="379730" y="270510"/>
                  <a:pt x="363220" y="297180"/>
                </a:cubicBezTo>
                <a:cubicBezTo>
                  <a:pt x="345440" y="325120"/>
                  <a:pt x="330200" y="364490"/>
                  <a:pt x="313690" y="386080"/>
                </a:cubicBezTo>
                <a:cubicBezTo>
                  <a:pt x="302260" y="401320"/>
                  <a:pt x="283210" y="414020"/>
                  <a:pt x="281940" y="420370"/>
                </a:cubicBezTo>
                <a:cubicBezTo>
                  <a:pt x="281940" y="421640"/>
                  <a:pt x="283210" y="422910"/>
                  <a:pt x="283210" y="424180"/>
                </a:cubicBezTo>
                <a:cubicBezTo>
                  <a:pt x="283210" y="425450"/>
                  <a:pt x="281940" y="426720"/>
                  <a:pt x="281940" y="427990"/>
                </a:cubicBezTo>
                <a:cubicBezTo>
                  <a:pt x="281940" y="429260"/>
                  <a:pt x="280670" y="429260"/>
                  <a:pt x="280670" y="430530"/>
                </a:cubicBezTo>
                <a:cubicBezTo>
                  <a:pt x="279400" y="431800"/>
                  <a:pt x="279400" y="433070"/>
                  <a:pt x="278130" y="434340"/>
                </a:cubicBezTo>
                <a:cubicBezTo>
                  <a:pt x="276860" y="435610"/>
                  <a:pt x="276860" y="436880"/>
                  <a:pt x="275590" y="436880"/>
                </a:cubicBezTo>
                <a:cubicBezTo>
                  <a:pt x="274320" y="438150"/>
                  <a:pt x="273050" y="438150"/>
                  <a:pt x="271780" y="438150"/>
                </a:cubicBezTo>
                <a:cubicBezTo>
                  <a:pt x="270510" y="438150"/>
                  <a:pt x="269240" y="438150"/>
                  <a:pt x="267970" y="438150"/>
                </a:cubicBezTo>
                <a:cubicBezTo>
                  <a:pt x="266700" y="438150"/>
                  <a:pt x="265430" y="438150"/>
                  <a:pt x="264160" y="438150"/>
                </a:cubicBezTo>
                <a:cubicBezTo>
                  <a:pt x="262890" y="438150"/>
                  <a:pt x="261620" y="436880"/>
                  <a:pt x="260350" y="436880"/>
                </a:cubicBezTo>
                <a:cubicBezTo>
                  <a:pt x="259080" y="436880"/>
                  <a:pt x="257810" y="436880"/>
                  <a:pt x="256540" y="435610"/>
                </a:cubicBezTo>
                <a:cubicBezTo>
                  <a:pt x="255270" y="435610"/>
                  <a:pt x="254000" y="434340"/>
                  <a:pt x="254000" y="433070"/>
                </a:cubicBezTo>
                <a:cubicBezTo>
                  <a:pt x="252730" y="431800"/>
                  <a:pt x="252730" y="430530"/>
                  <a:pt x="252730" y="429260"/>
                </a:cubicBezTo>
                <a:cubicBezTo>
                  <a:pt x="252730" y="427990"/>
                  <a:pt x="252730" y="426720"/>
                  <a:pt x="251460" y="425450"/>
                </a:cubicBezTo>
                <a:cubicBezTo>
                  <a:pt x="250190" y="422910"/>
                  <a:pt x="247650" y="420370"/>
                  <a:pt x="246380" y="415290"/>
                </a:cubicBezTo>
                <a:cubicBezTo>
                  <a:pt x="243840" y="406400"/>
                  <a:pt x="243840" y="392430"/>
                  <a:pt x="241300" y="378460"/>
                </a:cubicBezTo>
                <a:cubicBezTo>
                  <a:pt x="237490" y="356870"/>
                  <a:pt x="229870" y="326390"/>
                  <a:pt x="224790" y="298450"/>
                </a:cubicBezTo>
                <a:cubicBezTo>
                  <a:pt x="218440" y="266700"/>
                  <a:pt x="209550" y="231140"/>
                  <a:pt x="207010" y="199390"/>
                </a:cubicBezTo>
                <a:cubicBezTo>
                  <a:pt x="204470" y="168910"/>
                  <a:pt x="205740" y="134620"/>
                  <a:pt x="205740" y="109220"/>
                </a:cubicBezTo>
                <a:cubicBezTo>
                  <a:pt x="205740" y="90170"/>
                  <a:pt x="204470" y="74930"/>
                  <a:pt x="204470" y="58420"/>
                </a:cubicBezTo>
                <a:cubicBezTo>
                  <a:pt x="204470" y="41910"/>
                  <a:pt x="201930" y="17780"/>
                  <a:pt x="203200" y="11430"/>
                </a:cubicBezTo>
                <a:cubicBezTo>
                  <a:pt x="203200" y="8890"/>
                  <a:pt x="203200" y="8890"/>
                  <a:pt x="204470" y="7620"/>
                </a:cubicBezTo>
                <a:cubicBezTo>
                  <a:pt x="204470" y="6350"/>
                  <a:pt x="205740" y="6350"/>
                  <a:pt x="207010" y="5080"/>
                </a:cubicBezTo>
                <a:cubicBezTo>
                  <a:pt x="208280" y="3810"/>
                  <a:pt x="209550" y="3810"/>
                  <a:pt x="210820" y="2540"/>
                </a:cubicBezTo>
                <a:cubicBezTo>
                  <a:pt x="212090" y="1270"/>
                  <a:pt x="213360" y="0"/>
                  <a:pt x="214630" y="0"/>
                </a:cubicBezTo>
                <a:cubicBezTo>
                  <a:pt x="215900" y="0"/>
                  <a:pt x="217170" y="0"/>
                  <a:pt x="218440" y="0"/>
                </a:cubicBezTo>
                <a:cubicBezTo>
                  <a:pt x="219710" y="0"/>
                  <a:pt x="220980" y="0"/>
                  <a:pt x="222250" y="0"/>
                </a:cubicBezTo>
                <a:cubicBezTo>
                  <a:pt x="223520" y="0"/>
                  <a:pt x="224790" y="0"/>
                  <a:pt x="226060" y="1270"/>
                </a:cubicBezTo>
                <a:cubicBezTo>
                  <a:pt x="227330" y="1270"/>
                  <a:pt x="227330" y="2540"/>
                  <a:pt x="228600" y="3810"/>
                </a:cubicBezTo>
                <a:cubicBezTo>
                  <a:pt x="229870" y="5080"/>
                  <a:pt x="231140" y="5080"/>
                  <a:pt x="232410" y="6350"/>
                </a:cubicBezTo>
                <a:cubicBezTo>
                  <a:pt x="233680" y="7620"/>
                  <a:pt x="233680" y="8890"/>
                  <a:pt x="233680" y="10160"/>
                </a:cubicBezTo>
                <a:cubicBezTo>
                  <a:pt x="233680" y="11430"/>
                  <a:pt x="234950" y="12700"/>
                  <a:pt x="234950" y="13970"/>
                </a:cubicBezTo>
                <a:cubicBezTo>
                  <a:pt x="234950" y="15240"/>
                  <a:pt x="234950" y="16510"/>
                  <a:pt x="234950" y="17780"/>
                </a:cubicBezTo>
                <a:cubicBezTo>
                  <a:pt x="234950" y="19050"/>
                  <a:pt x="234950" y="20320"/>
                  <a:pt x="234950" y="21590"/>
                </a:cubicBezTo>
                <a:cubicBezTo>
                  <a:pt x="233680" y="24130"/>
                  <a:pt x="232410" y="26670"/>
                  <a:pt x="229870" y="30480"/>
                </a:cubicBezTo>
                <a:cubicBezTo>
                  <a:pt x="226060" y="36830"/>
                  <a:pt x="222250" y="46990"/>
                  <a:pt x="218440" y="57150"/>
                </a:cubicBezTo>
                <a:cubicBezTo>
                  <a:pt x="213360" y="71120"/>
                  <a:pt x="209550" y="87630"/>
                  <a:pt x="203200" y="106680"/>
                </a:cubicBezTo>
                <a:cubicBezTo>
                  <a:pt x="194310" y="134620"/>
                  <a:pt x="179070" y="173990"/>
                  <a:pt x="166370" y="208280"/>
                </a:cubicBezTo>
                <a:cubicBezTo>
                  <a:pt x="153670" y="243840"/>
                  <a:pt x="139700" y="281940"/>
                  <a:pt x="125730" y="316230"/>
                </a:cubicBezTo>
                <a:cubicBezTo>
                  <a:pt x="113030" y="346710"/>
                  <a:pt x="102870" y="370840"/>
                  <a:pt x="88900" y="402590"/>
                </a:cubicBezTo>
                <a:cubicBezTo>
                  <a:pt x="72390" y="439420"/>
                  <a:pt x="41910" y="513080"/>
                  <a:pt x="35560" y="525780"/>
                </a:cubicBezTo>
                <a:cubicBezTo>
                  <a:pt x="34290" y="528320"/>
                  <a:pt x="34290" y="528320"/>
                  <a:pt x="33020" y="529590"/>
                </a:cubicBezTo>
                <a:cubicBezTo>
                  <a:pt x="31750" y="530860"/>
                  <a:pt x="31750" y="530860"/>
                  <a:pt x="30480" y="532130"/>
                </a:cubicBezTo>
                <a:cubicBezTo>
                  <a:pt x="29210" y="533400"/>
                  <a:pt x="27940" y="534670"/>
                  <a:pt x="26670" y="534670"/>
                </a:cubicBezTo>
                <a:cubicBezTo>
                  <a:pt x="25400" y="535940"/>
                  <a:pt x="22860" y="535940"/>
                  <a:pt x="21590" y="535940"/>
                </a:cubicBezTo>
                <a:cubicBezTo>
                  <a:pt x="20320" y="535940"/>
                  <a:pt x="19050" y="535940"/>
                  <a:pt x="17780" y="535940"/>
                </a:cubicBezTo>
                <a:cubicBezTo>
                  <a:pt x="16510" y="535940"/>
                  <a:pt x="13970" y="534670"/>
                  <a:pt x="12700" y="534670"/>
                </a:cubicBezTo>
                <a:cubicBezTo>
                  <a:pt x="11430" y="534670"/>
                  <a:pt x="10160" y="534670"/>
                  <a:pt x="8890" y="533400"/>
                </a:cubicBezTo>
                <a:cubicBezTo>
                  <a:pt x="7620" y="533400"/>
                  <a:pt x="7620" y="532130"/>
                  <a:pt x="6350" y="530860"/>
                </a:cubicBezTo>
                <a:cubicBezTo>
                  <a:pt x="5080" y="529590"/>
                  <a:pt x="3810" y="528320"/>
                  <a:pt x="2540" y="527050"/>
                </a:cubicBezTo>
                <a:cubicBezTo>
                  <a:pt x="1270" y="525780"/>
                  <a:pt x="1270" y="524510"/>
                  <a:pt x="1270" y="523240"/>
                </a:cubicBezTo>
                <a:cubicBezTo>
                  <a:pt x="1270" y="521970"/>
                  <a:pt x="0" y="519430"/>
                  <a:pt x="0" y="518160"/>
                </a:cubicBezTo>
                <a:cubicBezTo>
                  <a:pt x="0" y="516890"/>
                  <a:pt x="1270" y="515620"/>
                  <a:pt x="1270" y="514350"/>
                </a:cubicBezTo>
                <a:cubicBezTo>
                  <a:pt x="1270" y="513080"/>
                  <a:pt x="2540" y="510540"/>
                  <a:pt x="2540" y="51054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285;p22"/>
          <p:cNvSpPr/>
          <p:nvPr/>
        </p:nvSpPr>
        <p:spPr>
          <a:xfrm>
            <a:off x="11166180" y="9630979"/>
            <a:ext cx="788239" cy="673386"/>
          </a:xfrm>
          <a:custGeom>
            <a:avLst/>
            <a:gdLst/>
            <a:ahLst/>
            <a:cxnLst/>
            <a:rect l="l" t="t" r="r" b="b"/>
            <a:pathLst>
              <a:path w="943610" h="604520" extrusionOk="0">
                <a:moveTo>
                  <a:pt x="2540" y="510540"/>
                </a:moveTo>
                <a:cubicBezTo>
                  <a:pt x="72390" y="358140"/>
                  <a:pt x="83820" y="334010"/>
                  <a:pt x="96520" y="303530"/>
                </a:cubicBezTo>
                <a:cubicBezTo>
                  <a:pt x="110490" y="270510"/>
                  <a:pt x="125730" y="233680"/>
                  <a:pt x="139700" y="198120"/>
                </a:cubicBezTo>
                <a:cubicBezTo>
                  <a:pt x="152400" y="163830"/>
                  <a:pt x="166370" y="124460"/>
                  <a:pt x="176530" y="96520"/>
                </a:cubicBezTo>
                <a:cubicBezTo>
                  <a:pt x="182880" y="77470"/>
                  <a:pt x="189230" y="63500"/>
                  <a:pt x="193040" y="49530"/>
                </a:cubicBezTo>
                <a:cubicBezTo>
                  <a:pt x="196850" y="38100"/>
                  <a:pt x="199390" y="26670"/>
                  <a:pt x="200660" y="20320"/>
                </a:cubicBezTo>
                <a:cubicBezTo>
                  <a:pt x="201930" y="16510"/>
                  <a:pt x="201930" y="13970"/>
                  <a:pt x="203200" y="11430"/>
                </a:cubicBezTo>
                <a:cubicBezTo>
                  <a:pt x="203200" y="10160"/>
                  <a:pt x="203200" y="8890"/>
                  <a:pt x="204470" y="7620"/>
                </a:cubicBezTo>
                <a:cubicBezTo>
                  <a:pt x="204470" y="6350"/>
                  <a:pt x="205740" y="6350"/>
                  <a:pt x="207010" y="5080"/>
                </a:cubicBezTo>
                <a:cubicBezTo>
                  <a:pt x="208280" y="3810"/>
                  <a:pt x="209550" y="3810"/>
                  <a:pt x="210820" y="2540"/>
                </a:cubicBezTo>
                <a:cubicBezTo>
                  <a:pt x="212090" y="1270"/>
                  <a:pt x="213360" y="0"/>
                  <a:pt x="214630" y="0"/>
                </a:cubicBezTo>
                <a:cubicBezTo>
                  <a:pt x="215900" y="0"/>
                  <a:pt x="217170" y="0"/>
                  <a:pt x="218440" y="0"/>
                </a:cubicBezTo>
                <a:cubicBezTo>
                  <a:pt x="219710" y="0"/>
                  <a:pt x="220980" y="0"/>
                  <a:pt x="222250" y="0"/>
                </a:cubicBezTo>
                <a:cubicBezTo>
                  <a:pt x="223520" y="0"/>
                  <a:pt x="224790" y="0"/>
                  <a:pt x="226060" y="1270"/>
                </a:cubicBezTo>
                <a:cubicBezTo>
                  <a:pt x="227330" y="1270"/>
                  <a:pt x="227330" y="2540"/>
                  <a:pt x="228600" y="3810"/>
                </a:cubicBezTo>
                <a:cubicBezTo>
                  <a:pt x="229870" y="5080"/>
                  <a:pt x="231140" y="5080"/>
                  <a:pt x="232410" y="6350"/>
                </a:cubicBezTo>
                <a:cubicBezTo>
                  <a:pt x="233680" y="7620"/>
                  <a:pt x="233680" y="8890"/>
                  <a:pt x="233680" y="10160"/>
                </a:cubicBezTo>
                <a:cubicBezTo>
                  <a:pt x="233680" y="11430"/>
                  <a:pt x="234950" y="12700"/>
                  <a:pt x="234950" y="13970"/>
                </a:cubicBezTo>
                <a:cubicBezTo>
                  <a:pt x="234950" y="15240"/>
                  <a:pt x="234950" y="16510"/>
                  <a:pt x="234950" y="17780"/>
                </a:cubicBezTo>
                <a:cubicBezTo>
                  <a:pt x="234950" y="19050"/>
                  <a:pt x="234950" y="20320"/>
                  <a:pt x="234950" y="21590"/>
                </a:cubicBezTo>
                <a:cubicBezTo>
                  <a:pt x="234950" y="27940"/>
                  <a:pt x="236220" y="43180"/>
                  <a:pt x="236220" y="55880"/>
                </a:cubicBezTo>
                <a:cubicBezTo>
                  <a:pt x="236220" y="71120"/>
                  <a:pt x="236220" y="88900"/>
                  <a:pt x="236220" y="109220"/>
                </a:cubicBezTo>
                <a:cubicBezTo>
                  <a:pt x="236220" y="135890"/>
                  <a:pt x="233680" y="168910"/>
                  <a:pt x="236220" y="199390"/>
                </a:cubicBezTo>
                <a:cubicBezTo>
                  <a:pt x="238760" y="229870"/>
                  <a:pt x="246380" y="262890"/>
                  <a:pt x="251460" y="293370"/>
                </a:cubicBezTo>
                <a:cubicBezTo>
                  <a:pt x="256540" y="321310"/>
                  <a:pt x="262890" y="351790"/>
                  <a:pt x="267970" y="373380"/>
                </a:cubicBezTo>
                <a:cubicBezTo>
                  <a:pt x="270510" y="387350"/>
                  <a:pt x="273050" y="400050"/>
                  <a:pt x="275590" y="408940"/>
                </a:cubicBezTo>
                <a:cubicBezTo>
                  <a:pt x="276860" y="414020"/>
                  <a:pt x="280670" y="417830"/>
                  <a:pt x="281940" y="420370"/>
                </a:cubicBezTo>
                <a:cubicBezTo>
                  <a:pt x="283210" y="421640"/>
                  <a:pt x="283210" y="422910"/>
                  <a:pt x="283210" y="424180"/>
                </a:cubicBezTo>
                <a:cubicBezTo>
                  <a:pt x="283210" y="425450"/>
                  <a:pt x="281940" y="426720"/>
                  <a:pt x="281940" y="427990"/>
                </a:cubicBezTo>
                <a:cubicBezTo>
                  <a:pt x="281940" y="429260"/>
                  <a:pt x="280670" y="429260"/>
                  <a:pt x="280670" y="430530"/>
                </a:cubicBezTo>
                <a:cubicBezTo>
                  <a:pt x="279400" y="431800"/>
                  <a:pt x="279400" y="433070"/>
                  <a:pt x="278130" y="434340"/>
                </a:cubicBezTo>
                <a:cubicBezTo>
                  <a:pt x="276860" y="435610"/>
                  <a:pt x="276860" y="436880"/>
                  <a:pt x="275590" y="436880"/>
                </a:cubicBezTo>
                <a:cubicBezTo>
                  <a:pt x="274320" y="438150"/>
                  <a:pt x="273050" y="438150"/>
                  <a:pt x="271780" y="438150"/>
                </a:cubicBezTo>
                <a:cubicBezTo>
                  <a:pt x="270510" y="438150"/>
                  <a:pt x="269240" y="438150"/>
                  <a:pt x="267970" y="438150"/>
                </a:cubicBezTo>
                <a:cubicBezTo>
                  <a:pt x="266700" y="438150"/>
                  <a:pt x="265430" y="438150"/>
                  <a:pt x="264160" y="438150"/>
                </a:cubicBezTo>
                <a:cubicBezTo>
                  <a:pt x="262890" y="438150"/>
                  <a:pt x="261620" y="436880"/>
                  <a:pt x="260350" y="436880"/>
                </a:cubicBezTo>
                <a:cubicBezTo>
                  <a:pt x="259080" y="436880"/>
                  <a:pt x="257810" y="436880"/>
                  <a:pt x="256540" y="435610"/>
                </a:cubicBezTo>
                <a:cubicBezTo>
                  <a:pt x="255270" y="435610"/>
                  <a:pt x="254000" y="434340"/>
                  <a:pt x="254000" y="433070"/>
                </a:cubicBezTo>
                <a:cubicBezTo>
                  <a:pt x="252730" y="431800"/>
                  <a:pt x="252730" y="430530"/>
                  <a:pt x="252730" y="429260"/>
                </a:cubicBezTo>
                <a:cubicBezTo>
                  <a:pt x="252730" y="427990"/>
                  <a:pt x="251460" y="426720"/>
                  <a:pt x="251460" y="425450"/>
                </a:cubicBezTo>
                <a:cubicBezTo>
                  <a:pt x="252730" y="417830"/>
                  <a:pt x="278130" y="391160"/>
                  <a:pt x="290830" y="369570"/>
                </a:cubicBezTo>
                <a:cubicBezTo>
                  <a:pt x="307340" y="344170"/>
                  <a:pt x="321310" y="311150"/>
                  <a:pt x="339090" y="283210"/>
                </a:cubicBezTo>
                <a:cubicBezTo>
                  <a:pt x="355600" y="256540"/>
                  <a:pt x="377190" y="231140"/>
                  <a:pt x="392430" y="207010"/>
                </a:cubicBezTo>
                <a:cubicBezTo>
                  <a:pt x="405130" y="187960"/>
                  <a:pt x="415290" y="170180"/>
                  <a:pt x="425450" y="152400"/>
                </a:cubicBezTo>
                <a:cubicBezTo>
                  <a:pt x="435610" y="135890"/>
                  <a:pt x="447040" y="116840"/>
                  <a:pt x="454660" y="102870"/>
                </a:cubicBezTo>
                <a:cubicBezTo>
                  <a:pt x="461010" y="92710"/>
                  <a:pt x="466090" y="82550"/>
                  <a:pt x="469900" y="77470"/>
                </a:cubicBezTo>
                <a:cubicBezTo>
                  <a:pt x="472440" y="74930"/>
                  <a:pt x="473710" y="72390"/>
                  <a:pt x="474980" y="71120"/>
                </a:cubicBezTo>
                <a:cubicBezTo>
                  <a:pt x="476250" y="69850"/>
                  <a:pt x="476250" y="69850"/>
                  <a:pt x="477520" y="68580"/>
                </a:cubicBezTo>
                <a:cubicBezTo>
                  <a:pt x="478790" y="67310"/>
                  <a:pt x="478790" y="66040"/>
                  <a:pt x="480060" y="66040"/>
                </a:cubicBezTo>
                <a:cubicBezTo>
                  <a:pt x="481330" y="64770"/>
                  <a:pt x="482600" y="64770"/>
                  <a:pt x="483870" y="64770"/>
                </a:cubicBezTo>
                <a:cubicBezTo>
                  <a:pt x="485140" y="64770"/>
                  <a:pt x="486410" y="64770"/>
                  <a:pt x="487680" y="64770"/>
                </a:cubicBezTo>
                <a:cubicBezTo>
                  <a:pt x="488950" y="64770"/>
                  <a:pt x="490220" y="64770"/>
                  <a:pt x="491490" y="64770"/>
                </a:cubicBezTo>
                <a:cubicBezTo>
                  <a:pt x="492760" y="64770"/>
                  <a:pt x="494030" y="64770"/>
                  <a:pt x="495300" y="66040"/>
                </a:cubicBezTo>
                <a:cubicBezTo>
                  <a:pt x="496570" y="66040"/>
                  <a:pt x="496570" y="67310"/>
                  <a:pt x="497840" y="68580"/>
                </a:cubicBezTo>
                <a:cubicBezTo>
                  <a:pt x="499110" y="69850"/>
                  <a:pt x="499110" y="69850"/>
                  <a:pt x="500380" y="71120"/>
                </a:cubicBezTo>
                <a:cubicBezTo>
                  <a:pt x="501650" y="72390"/>
                  <a:pt x="502920" y="72390"/>
                  <a:pt x="502920" y="73660"/>
                </a:cubicBezTo>
                <a:cubicBezTo>
                  <a:pt x="504190" y="74930"/>
                  <a:pt x="504190" y="76200"/>
                  <a:pt x="504190" y="77470"/>
                </a:cubicBezTo>
                <a:cubicBezTo>
                  <a:pt x="504190" y="78740"/>
                  <a:pt x="504190" y="80010"/>
                  <a:pt x="504190" y="81280"/>
                </a:cubicBezTo>
                <a:cubicBezTo>
                  <a:pt x="504190" y="82550"/>
                  <a:pt x="502920" y="83820"/>
                  <a:pt x="502920" y="85090"/>
                </a:cubicBezTo>
                <a:cubicBezTo>
                  <a:pt x="502920" y="86360"/>
                  <a:pt x="501650" y="86360"/>
                  <a:pt x="501650" y="88900"/>
                </a:cubicBezTo>
                <a:cubicBezTo>
                  <a:pt x="501650" y="99060"/>
                  <a:pt x="528320" y="151130"/>
                  <a:pt x="538480" y="177800"/>
                </a:cubicBezTo>
                <a:cubicBezTo>
                  <a:pt x="547370" y="200660"/>
                  <a:pt x="553720" y="219710"/>
                  <a:pt x="560070" y="241300"/>
                </a:cubicBezTo>
                <a:cubicBezTo>
                  <a:pt x="566420" y="261620"/>
                  <a:pt x="572770" y="285750"/>
                  <a:pt x="577850" y="302260"/>
                </a:cubicBezTo>
                <a:cubicBezTo>
                  <a:pt x="581660" y="313690"/>
                  <a:pt x="581660" y="325120"/>
                  <a:pt x="586740" y="330200"/>
                </a:cubicBezTo>
                <a:cubicBezTo>
                  <a:pt x="589280" y="334010"/>
                  <a:pt x="595630" y="332740"/>
                  <a:pt x="596900" y="335280"/>
                </a:cubicBezTo>
                <a:cubicBezTo>
                  <a:pt x="598170" y="336550"/>
                  <a:pt x="598170" y="337820"/>
                  <a:pt x="598170" y="339090"/>
                </a:cubicBezTo>
                <a:cubicBezTo>
                  <a:pt x="598170" y="340360"/>
                  <a:pt x="596900" y="341630"/>
                  <a:pt x="596900" y="342900"/>
                </a:cubicBezTo>
                <a:cubicBezTo>
                  <a:pt x="596900" y="344170"/>
                  <a:pt x="596900" y="345440"/>
                  <a:pt x="596900" y="346710"/>
                </a:cubicBezTo>
                <a:cubicBezTo>
                  <a:pt x="596900" y="347980"/>
                  <a:pt x="595630" y="349250"/>
                  <a:pt x="594360" y="350520"/>
                </a:cubicBezTo>
                <a:cubicBezTo>
                  <a:pt x="593090" y="351790"/>
                  <a:pt x="593090" y="351790"/>
                  <a:pt x="591820" y="353060"/>
                </a:cubicBezTo>
                <a:cubicBezTo>
                  <a:pt x="590550" y="354330"/>
                  <a:pt x="589280" y="354330"/>
                  <a:pt x="588010" y="355600"/>
                </a:cubicBezTo>
                <a:cubicBezTo>
                  <a:pt x="586740" y="355600"/>
                  <a:pt x="586740" y="356870"/>
                  <a:pt x="585470" y="356870"/>
                </a:cubicBezTo>
                <a:cubicBezTo>
                  <a:pt x="584200" y="356870"/>
                  <a:pt x="581660" y="356870"/>
                  <a:pt x="580390" y="356870"/>
                </a:cubicBezTo>
                <a:cubicBezTo>
                  <a:pt x="579120" y="356870"/>
                  <a:pt x="577850" y="355600"/>
                  <a:pt x="576580" y="355600"/>
                </a:cubicBezTo>
                <a:cubicBezTo>
                  <a:pt x="575310" y="355600"/>
                  <a:pt x="575310" y="354330"/>
                  <a:pt x="574040" y="354330"/>
                </a:cubicBezTo>
                <a:cubicBezTo>
                  <a:pt x="572770" y="353060"/>
                  <a:pt x="571500" y="353060"/>
                  <a:pt x="570230" y="351790"/>
                </a:cubicBezTo>
                <a:cubicBezTo>
                  <a:pt x="568960" y="350520"/>
                  <a:pt x="567690" y="350520"/>
                  <a:pt x="567690" y="349250"/>
                </a:cubicBezTo>
                <a:cubicBezTo>
                  <a:pt x="566420" y="347980"/>
                  <a:pt x="566420" y="347980"/>
                  <a:pt x="566420" y="345440"/>
                </a:cubicBezTo>
                <a:cubicBezTo>
                  <a:pt x="566420" y="336550"/>
                  <a:pt x="585470" y="299720"/>
                  <a:pt x="595630" y="278130"/>
                </a:cubicBezTo>
                <a:cubicBezTo>
                  <a:pt x="605790" y="257810"/>
                  <a:pt x="621030" y="237490"/>
                  <a:pt x="629920" y="218440"/>
                </a:cubicBezTo>
                <a:cubicBezTo>
                  <a:pt x="637540" y="203200"/>
                  <a:pt x="642620" y="189230"/>
                  <a:pt x="648970" y="173990"/>
                </a:cubicBezTo>
                <a:cubicBezTo>
                  <a:pt x="655320" y="158750"/>
                  <a:pt x="662940" y="140970"/>
                  <a:pt x="670560" y="125730"/>
                </a:cubicBezTo>
                <a:cubicBezTo>
                  <a:pt x="676910" y="111760"/>
                  <a:pt x="679450" y="87630"/>
                  <a:pt x="689610" y="85090"/>
                </a:cubicBezTo>
                <a:cubicBezTo>
                  <a:pt x="702310" y="82550"/>
                  <a:pt x="731520" y="115570"/>
                  <a:pt x="748030" y="137160"/>
                </a:cubicBezTo>
                <a:cubicBezTo>
                  <a:pt x="768350" y="162560"/>
                  <a:pt x="782320" y="199390"/>
                  <a:pt x="797560" y="228600"/>
                </a:cubicBezTo>
                <a:cubicBezTo>
                  <a:pt x="810260" y="254000"/>
                  <a:pt x="819150" y="274320"/>
                  <a:pt x="831850" y="302260"/>
                </a:cubicBezTo>
                <a:cubicBezTo>
                  <a:pt x="848360" y="340360"/>
                  <a:pt x="871220" y="398780"/>
                  <a:pt x="886460" y="438150"/>
                </a:cubicBezTo>
                <a:cubicBezTo>
                  <a:pt x="897890" y="468630"/>
                  <a:pt x="904240" y="492760"/>
                  <a:pt x="914400" y="518160"/>
                </a:cubicBezTo>
                <a:cubicBezTo>
                  <a:pt x="923290" y="541020"/>
                  <a:pt x="938530" y="574040"/>
                  <a:pt x="942340" y="584200"/>
                </a:cubicBezTo>
                <a:cubicBezTo>
                  <a:pt x="943610" y="586740"/>
                  <a:pt x="943610" y="588010"/>
                  <a:pt x="943610" y="589280"/>
                </a:cubicBezTo>
                <a:cubicBezTo>
                  <a:pt x="943610" y="590550"/>
                  <a:pt x="942340" y="591820"/>
                  <a:pt x="942340" y="593090"/>
                </a:cubicBezTo>
                <a:cubicBezTo>
                  <a:pt x="941070" y="594360"/>
                  <a:pt x="941070" y="596900"/>
                  <a:pt x="939800" y="598170"/>
                </a:cubicBezTo>
                <a:cubicBezTo>
                  <a:pt x="938530" y="599440"/>
                  <a:pt x="938530" y="600710"/>
                  <a:pt x="937260" y="601980"/>
                </a:cubicBezTo>
                <a:cubicBezTo>
                  <a:pt x="935990" y="603250"/>
                  <a:pt x="933450" y="603250"/>
                  <a:pt x="932180" y="603250"/>
                </a:cubicBezTo>
                <a:cubicBezTo>
                  <a:pt x="930910" y="603250"/>
                  <a:pt x="929640" y="604520"/>
                  <a:pt x="928370" y="604520"/>
                </a:cubicBezTo>
                <a:cubicBezTo>
                  <a:pt x="927100" y="604520"/>
                  <a:pt x="924560" y="603250"/>
                  <a:pt x="923290" y="603250"/>
                </a:cubicBezTo>
                <a:cubicBezTo>
                  <a:pt x="922020" y="601980"/>
                  <a:pt x="919480" y="601980"/>
                  <a:pt x="918210" y="600710"/>
                </a:cubicBezTo>
                <a:cubicBezTo>
                  <a:pt x="916940" y="599440"/>
                  <a:pt x="916940" y="599440"/>
                  <a:pt x="915670" y="598170"/>
                </a:cubicBezTo>
                <a:cubicBezTo>
                  <a:pt x="914400" y="596900"/>
                  <a:pt x="913130" y="594360"/>
                  <a:pt x="913130" y="593090"/>
                </a:cubicBezTo>
                <a:cubicBezTo>
                  <a:pt x="913130" y="591820"/>
                  <a:pt x="913130" y="589280"/>
                  <a:pt x="913130" y="588010"/>
                </a:cubicBezTo>
                <a:cubicBezTo>
                  <a:pt x="913130" y="586740"/>
                  <a:pt x="914400" y="585470"/>
                  <a:pt x="914400" y="584200"/>
                </a:cubicBezTo>
                <a:cubicBezTo>
                  <a:pt x="915670" y="582930"/>
                  <a:pt x="915670" y="580390"/>
                  <a:pt x="916940" y="579120"/>
                </a:cubicBezTo>
                <a:cubicBezTo>
                  <a:pt x="918210" y="577850"/>
                  <a:pt x="919480" y="577850"/>
                  <a:pt x="920750" y="576580"/>
                </a:cubicBezTo>
                <a:cubicBezTo>
                  <a:pt x="922020" y="575310"/>
                  <a:pt x="923290" y="574040"/>
                  <a:pt x="924560" y="574040"/>
                </a:cubicBezTo>
                <a:cubicBezTo>
                  <a:pt x="925830" y="574040"/>
                  <a:pt x="928370" y="574040"/>
                  <a:pt x="929640" y="574040"/>
                </a:cubicBezTo>
                <a:cubicBezTo>
                  <a:pt x="930910" y="574040"/>
                  <a:pt x="933450" y="574040"/>
                  <a:pt x="934720" y="575310"/>
                </a:cubicBezTo>
                <a:cubicBezTo>
                  <a:pt x="935990" y="575310"/>
                  <a:pt x="937260" y="576580"/>
                  <a:pt x="938530" y="577850"/>
                </a:cubicBezTo>
                <a:cubicBezTo>
                  <a:pt x="939800" y="579120"/>
                  <a:pt x="939800" y="581660"/>
                  <a:pt x="941070" y="582930"/>
                </a:cubicBezTo>
                <a:cubicBezTo>
                  <a:pt x="941070" y="584200"/>
                  <a:pt x="942340" y="585470"/>
                  <a:pt x="942340" y="586740"/>
                </a:cubicBezTo>
                <a:cubicBezTo>
                  <a:pt x="942340" y="588010"/>
                  <a:pt x="942340" y="590550"/>
                  <a:pt x="942340" y="591820"/>
                </a:cubicBezTo>
                <a:cubicBezTo>
                  <a:pt x="942340" y="593090"/>
                  <a:pt x="942340" y="595630"/>
                  <a:pt x="941070" y="596900"/>
                </a:cubicBezTo>
                <a:cubicBezTo>
                  <a:pt x="941070" y="598170"/>
                  <a:pt x="939800" y="599440"/>
                  <a:pt x="938530" y="600710"/>
                </a:cubicBezTo>
                <a:cubicBezTo>
                  <a:pt x="937260" y="601980"/>
                  <a:pt x="935990" y="603250"/>
                  <a:pt x="934720" y="603250"/>
                </a:cubicBezTo>
                <a:cubicBezTo>
                  <a:pt x="933450" y="604520"/>
                  <a:pt x="930910" y="604520"/>
                  <a:pt x="929640" y="604520"/>
                </a:cubicBezTo>
                <a:cubicBezTo>
                  <a:pt x="928370" y="604520"/>
                  <a:pt x="925830" y="604520"/>
                  <a:pt x="924560" y="604520"/>
                </a:cubicBezTo>
                <a:cubicBezTo>
                  <a:pt x="923290" y="604520"/>
                  <a:pt x="920750" y="603250"/>
                  <a:pt x="919480" y="601980"/>
                </a:cubicBezTo>
                <a:cubicBezTo>
                  <a:pt x="918210" y="600710"/>
                  <a:pt x="918210" y="600710"/>
                  <a:pt x="916940" y="599440"/>
                </a:cubicBezTo>
                <a:cubicBezTo>
                  <a:pt x="915670" y="598170"/>
                  <a:pt x="914400" y="594360"/>
                  <a:pt x="914400" y="594360"/>
                </a:cubicBezTo>
                <a:cubicBezTo>
                  <a:pt x="914400" y="594360"/>
                  <a:pt x="897890" y="549910"/>
                  <a:pt x="889000" y="527050"/>
                </a:cubicBezTo>
                <a:cubicBezTo>
                  <a:pt x="880110" y="501650"/>
                  <a:pt x="872490" y="477520"/>
                  <a:pt x="861060" y="448310"/>
                </a:cubicBezTo>
                <a:cubicBezTo>
                  <a:pt x="845820" y="408940"/>
                  <a:pt x="822960" y="351790"/>
                  <a:pt x="806450" y="313690"/>
                </a:cubicBezTo>
                <a:cubicBezTo>
                  <a:pt x="793750" y="285750"/>
                  <a:pt x="783590" y="267970"/>
                  <a:pt x="770890" y="242570"/>
                </a:cubicBezTo>
                <a:cubicBezTo>
                  <a:pt x="755650" y="214630"/>
                  <a:pt x="735330" y="179070"/>
                  <a:pt x="722630" y="154940"/>
                </a:cubicBezTo>
                <a:cubicBezTo>
                  <a:pt x="713740" y="137160"/>
                  <a:pt x="707390" y="109220"/>
                  <a:pt x="702310" y="109220"/>
                </a:cubicBezTo>
                <a:cubicBezTo>
                  <a:pt x="698500" y="109220"/>
                  <a:pt x="698500" y="127000"/>
                  <a:pt x="694690" y="137160"/>
                </a:cubicBezTo>
                <a:cubicBezTo>
                  <a:pt x="689610" y="151130"/>
                  <a:pt x="679450" y="168910"/>
                  <a:pt x="673100" y="184150"/>
                </a:cubicBezTo>
                <a:cubicBezTo>
                  <a:pt x="666750" y="200660"/>
                  <a:pt x="661670" y="215900"/>
                  <a:pt x="654050" y="232410"/>
                </a:cubicBezTo>
                <a:cubicBezTo>
                  <a:pt x="645160" y="251460"/>
                  <a:pt x="632460" y="273050"/>
                  <a:pt x="622300" y="290830"/>
                </a:cubicBezTo>
                <a:cubicBezTo>
                  <a:pt x="613410" y="307340"/>
                  <a:pt x="598170" y="328930"/>
                  <a:pt x="596900" y="335280"/>
                </a:cubicBezTo>
                <a:cubicBezTo>
                  <a:pt x="596900" y="336550"/>
                  <a:pt x="598170" y="337820"/>
                  <a:pt x="598170" y="339090"/>
                </a:cubicBezTo>
                <a:cubicBezTo>
                  <a:pt x="598170" y="340360"/>
                  <a:pt x="596900" y="341630"/>
                  <a:pt x="596900" y="342900"/>
                </a:cubicBezTo>
                <a:cubicBezTo>
                  <a:pt x="596900" y="344170"/>
                  <a:pt x="596900" y="345440"/>
                  <a:pt x="596900" y="346710"/>
                </a:cubicBezTo>
                <a:cubicBezTo>
                  <a:pt x="596900" y="347980"/>
                  <a:pt x="595630" y="349250"/>
                  <a:pt x="594360" y="350520"/>
                </a:cubicBezTo>
                <a:cubicBezTo>
                  <a:pt x="593090" y="351790"/>
                  <a:pt x="593090" y="351790"/>
                  <a:pt x="591820" y="353060"/>
                </a:cubicBezTo>
                <a:cubicBezTo>
                  <a:pt x="590550" y="354330"/>
                  <a:pt x="589280" y="354330"/>
                  <a:pt x="588010" y="355600"/>
                </a:cubicBezTo>
                <a:cubicBezTo>
                  <a:pt x="586740" y="355600"/>
                  <a:pt x="586740" y="356870"/>
                  <a:pt x="585470" y="356870"/>
                </a:cubicBezTo>
                <a:cubicBezTo>
                  <a:pt x="584200" y="356870"/>
                  <a:pt x="581660" y="356870"/>
                  <a:pt x="580390" y="356870"/>
                </a:cubicBezTo>
                <a:cubicBezTo>
                  <a:pt x="579120" y="356870"/>
                  <a:pt x="577850" y="355600"/>
                  <a:pt x="576580" y="355600"/>
                </a:cubicBezTo>
                <a:cubicBezTo>
                  <a:pt x="575310" y="355600"/>
                  <a:pt x="575310" y="354330"/>
                  <a:pt x="574040" y="354330"/>
                </a:cubicBezTo>
                <a:cubicBezTo>
                  <a:pt x="572770" y="353060"/>
                  <a:pt x="571500" y="353060"/>
                  <a:pt x="570230" y="351790"/>
                </a:cubicBezTo>
                <a:cubicBezTo>
                  <a:pt x="568960" y="350520"/>
                  <a:pt x="567690" y="350520"/>
                  <a:pt x="567690" y="349250"/>
                </a:cubicBezTo>
                <a:cubicBezTo>
                  <a:pt x="566420" y="347980"/>
                  <a:pt x="567690" y="346710"/>
                  <a:pt x="566420" y="345440"/>
                </a:cubicBezTo>
                <a:cubicBezTo>
                  <a:pt x="565150" y="344170"/>
                  <a:pt x="563880" y="345440"/>
                  <a:pt x="562610" y="344170"/>
                </a:cubicBezTo>
                <a:cubicBezTo>
                  <a:pt x="558800" y="340360"/>
                  <a:pt x="554990" y="323850"/>
                  <a:pt x="551180" y="311150"/>
                </a:cubicBezTo>
                <a:cubicBezTo>
                  <a:pt x="546100" y="294640"/>
                  <a:pt x="538480" y="271780"/>
                  <a:pt x="532130" y="251460"/>
                </a:cubicBezTo>
                <a:cubicBezTo>
                  <a:pt x="524510" y="229870"/>
                  <a:pt x="515620" y="208280"/>
                  <a:pt x="509270" y="186690"/>
                </a:cubicBezTo>
                <a:cubicBezTo>
                  <a:pt x="501650" y="165100"/>
                  <a:pt x="496570" y="139700"/>
                  <a:pt x="490220" y="119380"/>
                </a:cubicBezTo>
                <a:cubicBezTo>
                  <a:pt x="485140" y="101600"/>
                  <a:pt x="473710" y="77470"/>
                  <a:pt x="474980" y="71120"/>
                </a:cubicBezTo>
                <a:cubicBezTo>
                  <a:pt x="474980" y="69850"/>
                  <a:pt x="476250" y="69850"/>
                  <a:pt x="477520" y="68580"/>
                </a:cubicBezTo>
                <a:cubicBezTo>
                  <a:pt x="478790" y="67310"/>
                  <a:pt x="478790" y="66040"/>
                  <a:pt x="480060" y="66040"/>
                </a:cubicBezTo>
                <a:cubicBezTo>
                  <a:pt x="481330" y="64770"/>
                  <a:pt x="482600" y="64770"/>
                  <a:pt x="483870" y="64770"/>
                </a:cubicBezTo>
                <a:cubicBezTo>
                  <a:pt x="485140" y="64770"/>
                  <a:pt x="486410" y="64770"/>
                  <a:pt x="487680" y="64770"/>
                </a:cubicBezTo>
                <a:cubicBezTo>
                  <a:pt x="488950" y="64770"/>
                  <a:pt x="490220" y="64770"/>
                  <a:pt x="491490" y="64770"/>
                </a:cubicBezTo>
                <a:cubicBezTo>
                  <a:pt x="492760" y="64770"/>
                  <a:pt x="494030" y="64770"/>
                  <a:pt x="495300" y="66040"/>
                </a:cubicBezTo>
                <a:cubicBezTo>
                  <a:pt x="496570" y="66040"/>
                  <a:pt x="496570" y="67310"/>
                  <a:pt x="497840" y="68580"/>
                </a:cubicBezTo>
                <a:cubicBezTo>
                  <a:pt x="499110" y="69850"/>
                  <a:pt x="499110" y="69850"/>
                  <a:pt x="500380" y="71120"/>
                </a:cubicBezTo>
                <a:cubicBezTo>
                  <a:pt x="501650" y="72390"/>
                  <a:pt x="502920" y="72390"/>
                  <a:pt x="502920" y="73660"/>
                </a:cubicBezTo>
                <a:cubicBezTo>
                  <a:pt x="504190" y="74930"/>
                  <a:pt x="504190" y="76200"/>
                  <a:pt x="504190" y="77470"/>
                </a:cubicBezTo>
                <a:cubicBezTo>
                  <a:pt x="504190" y="78740"/>
                  <a:pt x="504190" y="80010"/>
                  <a:pt x="504190" y="81280"/>
                </a:cubicBezTo>
                <a:cubicBezTo>
                  <a:pt x="504190" y="82550"/>
                  <a:pt x="502920" y="83820"/>
                  <a:pt x="502920" y="85090"/>
                </a:cubicBezTo>
                <a:cubicBezTo>
                  <a:pt x="502920" y="86360"/>
                  <a:pt x="502920" y="87630"/>
                  <a:pt x="501650" y="88900"/>
                </a:cubicBezTo>
                <a:cubicBezTo>
                  <a:pt x="500380" y="90170"/>
                  <a:pt x="496570" y="91440"/>
                  <a:pt x="494030" y="93980"/>
                </a:cubicBezTo>
                <a:cubicBezTo>
                  <a:pt x="488950" y="99060"/>
                  <a:pt x="483870" y="106680"/>
                  <a:pt x="477520" y="115570"/>
                </a:cubicBezTo>
                <a:cubicBezTo>
                  <a:pt x="468630" y="128270"/>
                  <a:pt x="458470" y="148590"/>
                  <a:pt x="448310" y="166370"/>
                </a:cubicBezTo>
                <a:cubicBezTo>
                  <a:pt x="436880" y="184150"/>
                  <a:pt x="426720" y="201930"/>
                  <a:pt x="414020" y="222250"/>
                </a:cubicBezTo>
                <a:cubicBezTo>
                  <a:pt x="398780" y="245110"/>
                  <a:pt x="379730" y="270510"/>
                  <a:pt x="363220" y="297180"/>
                </a:cubicBezTo>
                <a:cubicBezTo>
                  <a:pt x="345440" y="325120"/>
                  <a:pt x="330200" y="364490"/>
                  <a:pt x="313690" y="386080"/>
                </a:cubicBezTo>
                <a:cubicBezTo>
                  <a:pt x="302260" y="401320"/>
                  <a:pt x="283210" y="414020"/>
                  <a:pt x="281940" y="420370"/>
                </a:cubicBezTo>
                <a:cubicBezTo>
                  <a:pt x="281940" y="421640"/>
                  <a:pt x="283210" y="422910"/>
                  <a:pt x="283210" y="424180"/>
                </a:cubicBezTo>
                <a:cubicBezTo>
                  <a:pt x="283210" y="425450"/>
                  <a:pt x="281940" y="426720"/>
                  <a:pt x="281940" y="427990"/>
                </a:cubicBezTo>
                <a:cubicBezTo>
                  <a:pt x="281940" y="429260"/>
                  <a:pt x="280670" y="429260"/>
                  <a:pt x="280670" y="430530"/>
                </a:cubicBezTo>
                <a:cubicBezTo>
                  <a:pt x="279400" y="431800"/>
                  <a:pt x="279400" y="433070"/>
                  <a:pt x="278130" y="434340"/>
                </a:cubicBezTo>
                <a:cubicBezTo>
                  <a:pt x="276860" y="435610"/>
                  <a:pt x="276860" y="436880"/>
                  <a:pt x="275590" y="436880"/>
                </a:cubicBezTo>
                <a:cubicBezTo>
                  <a:pt x="274320" y="438150"/>
                  <a:pt x="273050" y="438150"/>
                  <a:pt x="271780" y="438150"/>
                </a:cubicBezTo>
                <a:cubicBezTo>
                  <a:pt x="270510" y="438150"/>
                  <a:pt x="269240" y="438150"/>
                  <a:pt x="267970" y="438150"/>
                </a:cubicBezTo>
                <a:cubicBezTo>
                  <a:pt x="266700" y="438150"/>
                  <a:pt x="265430" y="438150"/>
                  <a:pt x="264160" y="438150"/>
                </a:cubicBezTo>
                <a:cubicBezTo>
                  <a:pt x="262890" y="438150"/>
                  <a:pt x="261620" y="436880"/>
                  <a:pt x="260350" y="436880"/>
                </a:cubicBezTo>
                <a:cubicBezTo>
                  <a:pt x="259080" y="436880"/>
                  <a:pt x="257810" y="436880"/>
                  <a:pt x="256540" y="435610"/>
                </a:cubicBezTo>
                <a:cubicBezTo>
                  <a:pt x="255270" y="435610"/>
                  <a:pt x="254000" y="434340"/>
                  <a:pt x="254000" y="433070"/>
                </a:cubicBezTo>
                <a:cubicBezTo>
                  <a:pt x="252730" y="431800"/>
                  <a:pt x="252730" y="430530"/>
                  <a:pt x="252730" y="429260"/>
                </a:cubicBezTo>
                <a:cubicBezTo>
                  <a:pt x="252730" y="427990"/>
                  <a:pt x="252730" y="426720"/>
                  <a:pt x="251460" y="425450"/>
                </a:cubicBezTo>
                <a:cubicBezTo>
                  <a:pt x="250190" y="422910"/>
                  <a:pt x="247650" y="420370"/>
                  <a:pt x="246380" y="415290"/>
                </a:cubicBezTo>
                <a:cubicBezTo>
                  <a:pt x="243840" y="406400"/>
                  <a:pt x="243840" y="392430"/>
                  <a:pt x="241300" y="378460"/>
                </a:cubicBezTo>
                <a:cubicBezTo>
                  <a:pt x="237490" y="356870"/>
                  <a:pt x="229870" y="326390"/>
                  <a:pt x="224790" y="298450"/>
                </a:cubicBezTo>
                <a:cubicBezTo>
                  <a:pt x="218440" y="266700"/>
                  <a:pt x="209550" y="231140"/>
                  <a:pt x="207010" y="199390"/>
                </a:cubicBezTo>
                <a:cubicBezTo>
                  <a:pt x="204470" y="168910"/>
                  <a:pt x="205740" y="134620"/>
                  <a:pt x="205740" y="109220"/>
                </a:cubicBezTo>
                <a:cubicBezTo>
                  <a:pt x="205740" y="90170"/>
                  <a:pt x="204470" y="74930"/>
                  <a:pt x="204470" y="58420"/>
                </a:cubicBezTo>
                <a:cubicBezTo>
                  <a:pt x="204470" y="41910"/>
                  <a:pt x="201930" y="17780"/>
                  <a:pt x="203200" y="11430"/>
                </a:cubicBezTo>
                <a:cubicBezTo>
                  <a:pt x="203200" y="8890"/>
                  <a:pt x="203200" y="8890"/>
                  <a:pt x="204470" y="7620"/>
                </a:cubicBezTo>
                <a:cubicBezTo>
                  <a:pt x="204470" y="6350"/>
                  <a:pt x="205740" y="6350"/>
                  <a:pt x="207010" y="5080"/>
                </a:cubicBezTo>
                <a:cubicBezTo>
                  <a:pt x="208280" y="3810"/>
                  <a:pt x="209550" y="3810"/>
                  <a:pt x="210820" y="2540"/>
                </a:cubicBezTo>
                <a:cubicBezTo>
                  <a:pt x="212090" y="1270"/>
                  <a:pt x="213360" y="0"/>
                  <a:pt x="214630" y="0"/>
                </a:cubicBezTo>
                <a:cubicBezTo>
                  <a:pt x="215900" y="0"/>
                  <a:pt x="217170" y="0"/>
                  <a:pt x="218440" y="0"/>
                </a:cubicBezTo>
                <a:cubicBezTo>
                  <a:pt x="219710" y="0"/>
                  <a:pt x="220980" y="0"/>
                  <a:pt x="222250" y="0"/>
                </a:cubicBezTo>
                <a:cubicBezTo>
                  <a:pt x="223520" y="0"/>
                  <a:pt x="224790" y="0"/>
                  <a:pt x="226060" y="1270"/>
                </a:cubicBezTo>
                <a:cubicBezTo>
                  <a:pt x="227330" y="1270"/>
                  <a:pt x="227330" y="2540"/>
                  <a:pt x="228600" y="3810"/>
                </a:cubicBezTo>
                <a:cubicBezTo>
                  <a:pt x="229870" y="5080"/>
                  <a:pt x="231140" y="5080"/>
                  <a:pt x="232410" y="6350"/>
                </a:cubicBezTo>
                <a:cubicBezTo>
                  <a:pt x="233680" y="7620"/>
                  <a:pt x="233680" y="8890"/>
                  <a:pt x="233680" y="10160"/>
                </a:cubicBezTo>
                <a:cubicBezTo>
                  <a:pt x="233680" y="11430"/>
                  <a:pt x="234950" y="12700"/>
                  <a:pt x="234950" y="13970"/>
                </a:cubicBezTo>
                <a:cubicBezTo>
                  <a:pt x="234950" y="15240"/>
                  <a:pt x="234950" y="16510"/>
                  <a:pt x="234950" y="17780"/>
                </a:cubicBezTo>
                <a:cubicBezTo>
                  <a:pt x="234950" y="19050"/>
                  <a:pt x="234950" y="20320"/>
                  <a:pt x="234950" y="21590"/>
                </a:cubicBezTo>
                <a:cubicBezTo>
                  <a:pt x="233680" y="24130"/>
                  <a:pt x="232410" y="26670"/>
                  <a:pt x="229870" y="30480"/>
                </a:cubicBezTo>
                <a:cubicBezTo>
                  <a:pt x="226060" y="36830"/>
                  <a:pt x="222250" y="46990"/>
                  <a:pt x="218440" y="57150"/>
                </a:cubicBezTo>
                <a:cubicBezTo>
                  <a:pt x="213360" y="71120"/>
                  <a:pt x="209550" y="87630"/>
                  <a:pt x="203200" y="106680"/>
                </a:cubicBezTo>
                <a:cubicBezTo>
                  <a:pt x="194310" y="134620"/>
                  <a:pt x="179070" y="173990"/>
                  <a:pt x="166370" y="208280"/>
                </a:cubicBezTo>
                <a:cubicBezTo>
                  <a:pt x="153670" y="243840"/>
                  <a:pt x="139700" y="281940"/>
                  <a:pt x="125730" y="316230"/>
                </a:cubicBezTo>
                <a:cubicBezTo>
                  <a:pt x="113030" y="346710"/>
                  <a:pt x="102870" y="370840"/>
                  <a:pt x="88900" y="402590"/>
                </a:cubicBezTo>
                <a:cubicBezTo>
                  <a:pt x="72390" y="439420"/>
                  <a:pt x="41910" y="513080"/>
                  <a:pt x="35560" y="525780"/>
                </a:cubicBezTo>
                <a:cubicBezTo>
                  <a:pt x="34290" y="528320"/>
                  <a:pt x="34290" y="528320"/>
                  <a:pt x="33020" y="529590"/>
                </a:cubicBezTo>
                <a:cubicBezTo>
                  <a:pt x="31750" y="530860"/>
                  <a:pt x="31750" y="530860"/>
                  <a:pt x="30480" y="532130"/>
                </a:cubicBezTo>
                <a:cubicBezTo>
                  <a:pt x="29210" y="533400"/>
                  <a:pt x="27940" y="534670"/>
                  <a:pt x="26670" y="534670"/>
                </a:cubicBezTo>
                <a:cubicBezTo>
                  <a:pt x="25400" y="535940"/>
                  <a:pt x="22860" y="535940"/>
                  <a:pt x="21590" y="535940"/>
                </a:cubicBezTo>
                <a:cubicBezTo>
                  <a:pt x="20320" y="535940"/>
                  <a:pt x="19050" y="535940"/>
                  <a:pt x="17780" y="535940"/>
                </a:cubicBezTo>
                <a:cubicBezTo>
                  <a:pt x="16510" y="535940"/>
                  <a:pt x="13970" y="534670"/>
                  <a:pt x="12700" y="534670"/>
                </a:cubicBezTo>
                <a:cubicBezTo>
                  <a:pt x="11430" y="534670"/>
                  <a:pt x="10160" y="534670"/>
                  <a:pt x="8890" y="533400"/>
                </a:cubicBezTo>
                <a:cubicBezTo>
                  <a:pt x="7620" y="533400"/>
                  <a:pt x="7620" y="532130"/>
                  <a:pt x="6350" y="530860"/>
                </a:cubicBezTo>
                <a:cubicBezTo>
                  <a:pt x="5080" y="529590"/>
                  <a:pt x="3810" y="528320"/>
                  <a:pt x="2540" y="527050"/>
                </a:cubicBezTo>
                <a:cubicBezTo>
                  <a:pt x="1270" y="525780"/>
                  <a:pt x="1270" y="524510"/>
                  <a:pt x="1270" y="523240"/>
                </a:cubicBezTo>
                <a:cubicBezTo>
                  <a:pt x="1270" y="521970"/>
                  <a:pt x="0" y="519430"/>
                  <a:pt x="0" y="518160"/>
                </a:cubicBezTo>
                <a:cubicBezTo>
                  <a:pt x="0" y="516890"/>
                  <a:pt x="1270" y="515620"/>
                  <a:pt x="1270" y="514350"/>
                </a:cubicBezTo>
                <a:cubicBezTo>
                  <a:pt x="1270" y="513080"/>
                  <a:pt x="2540" y="510540"/>
                  <a:pt x="2540" y="510540"/>
                </a:cubicBezTo>
              </a:path>
            </a:pathLst>
          </a:custGeom>
          <a:solidFill>
            <a:srgbClr val="212D9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1103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16;p4">
            <a:extLst>
              <a:ext uri="{FF2B5EF4-FFF2-40B4-BE49-F238E27FC236}">
                <a16:creationId xmlns:a16="http://schemas.microsoft.com/office/drawing/2014/main" id="{531F7791-29BA-1419-A9DA-80F87E69DDE9}"/>
              </a:ext>
            </a:extLst>
          </p:cNvPr>
          <p:cNvSpPr/>
          <p:nvPr/>
        </p:nvSpPr>
        <p:spPr>
          <a:xfrm>
            <a:off x="0" y="179124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endParaRPr sz="27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7" name="Google Shape;118;p4">
            <a:extLst>
              <a:ext uri="{FF2B5EF4-FFF2-40B4-BE49-F238E27FC236}">
                <a16:creationId xmlns:a16="http://schemas.microsoft.com/office/drawing/2014/main" id="{F0CAAD38-A826-10DE-7966-91D1CFB35833}"/>
              </a:ext>
            </a:extLst>
          </p:cNvPr>
          <p:cNvSpPr txBox="1"/>
          <p:nvPr/>
        </p:nvSpPr>
        <p:spPr>
          <a:xfrm>
            <a:off x="227524" y="1155059"/>
            <a:ext cx="6076664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vi-VN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 độ của một điểm</a:t>
            </a:r>
            <a:endParaRPr sz="420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8" name="Google Shape;119;p4" descr="child001 - 04 01">
            <a:extLst>
              <a:ext uri="{FF2B5EF4-FFF2-40B4-BE49-F238E27FC236}">
                <a16:creationId xmlns:a16="http://schemas.microsoft.com/office/drawing/2014/main" id="{949B097E-3C0C-794E-1670-B1977D1D0CBA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6255446" y="253448"/>
            <a:ext cx="1714500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Google Shape;120;p4" descr="child001 - 04 02">
            <a:extLst>
              <a:ext uri="{FF2B5EF4-FFF2-40B4-BE49-F238E27FC236}">
                <a16:creationId xmlns:a16="http://schemas.microsoft.com/office/drawing/2014/main" id="{8F7D0496-12A7-8410-0AAC-5ED5C865D7A3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91964" y="-47911"/>
            <a:ext cx="1173801" cy="1674020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Google Shape;118;p4">
            <a:extLst>
              <a:ext uri="{FF2B5EF4-FFF2-40B4-BE49-F238E27FC236}">
                <a16:creationId xmlns:a16="http://schemas.microsoft.com/office/drawing/2014/main" id="{321DD839-6E43-CC83-30D7-31E4B19EC525}"/>
              </a:ext>
            </a:extLst>
          </p:cNvPr>
          <p:cNvSpPr txBox="1"/>
          <p:nvPr/>
        </p:nvSpPr>
        <p:spPr>
          <a:xfrm>
            <a:off x="233562" y="1718024"/>
            <a:ext cx="16606638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vi-VN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ác định một điểm trên mặt pẳng tọa độ khi biết tọa độ của nó</a:t>
            </a:r>
            <a:endParaRPr sz="420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E4AA0596-D157-E100-10A7-87021B22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8520" y="4641940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sp>
        <p:nvSpPr>
          <p:cNvPr id="23" name="Google Shape;489;p8">
            <a:extLst>
              <a:ext uri="{FF2B5EF4-FFF2-40B4-BE49-F238E27FC236}">
                <a16:creationId xmlns:a16="http://schemas.microsoft.com/office/drawing/2014/main" id="{98BE9D63-6F67-5C09-DDF2-0D9BA8269654}"/>
              </a:ext>
            </a:extLst>
          </p:cNvPr>
          <p:cNvSpPr/>
          <p:nvPr/>
        </p:nvSpPr>
        <p:spPr>
          <a:xfrm>
            <a:off x="850625" y="3336206"/>
            <a:ext cx="2990850" cy="703155"/>
          </a:xfrm>
          <a:prstGeom prst="homePlate">
            <a:avLst>
              <a:gd name="adj" fmla="val 50000"/>
            </a:avLst>
          </a:prstGeom>
          <a:solidFill>
            <a:srgbClr val="8CB3E3"/>
          </a:solidFill>
          <a:ln w="25400" cap="flat" cmpd="sng">
            <a:solidFill>
              <a:srgbClr val="00B0F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r>
              <a:rPr lang="vi-VN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ực hành 3</a:t>
            </a:r>
            <a:endParaRPr sz="3600" b="1" dirty="0">
              <a:solidFill>
                <a:srgbClr val="A8289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6" name="Google Shape;118;p4">
            <a:extLst>
              <a:ext uri="{FF2B5EF4-FFF2-40B4-BE49-F238E27FC236}">
                <a16:creationId xmlns:a16="http://schemas.microsoft.com/office/drawing/2014/main" id="{7C7AA347-28B4-515D-F0AE-2BD7F7620EF4}"/>
              </a:ext>
            </a:extLst>
          </p:cNvPr>
          <p:cNvSpPr txBox="1"/>
          <p:nvPr/>
        </p:nvSpPr>
        <p:spPr>
          <a:xfrm>
            <a:off x="227523" y="2366213"/>
            <a:ext cx="8952036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vi-VN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vi-VN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ồ thị của hàm số</a:t>
            </a:r>
            <a:endParaRPr sz="4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001001" y="2518734"/>
            <a:ext cx="155204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55048"/>
              </p:ext>
            </p:extLst>
          </p:nvPr>
        </p:nvGraphicFramePr>
        <p:xfrm>
          <a:off x="7514270" y="2722600"/>
          <a:ext cx="4470639" cy="748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Bitmap Image" r:id="rId6" imgW="3460928" imgH="5797848" progId="Paint.Picture">
                  <p:embed/>
                </p:oleObj>
              </mc:Choice>
              <mc:Fallback>
                <p:oleObj name="Bitmap Image" r:id="rId6" imgW="3460928" imgH="5797848" progId="Paint.Picture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270" y="2722600"/>
                        <a:ext cx="4470639" cy="7486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Google Shape;117;p4"/>
          <p:cNvSpPr txBox="1">
            <a:spLocks noGrp="1"/>
          </p:cNvSpPr>
          <p:nvPr>
            <p:ph type="title"/>
          </p:nvPr>
        </p:nvSpPr>
        <p:spPr>
          <a:xfrm>
            <a:off x="2927073" y="583083"/>
            <a:ext cx="121158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TỌA ĐỘ CỦA MỘT ĐIỂM VÀ ĐỒ THỊ HÀM SỐ</a:t>
            </a:r>
            <a:endParaRPr lang="en-US" sz="3600" dirty="0"/>
          </a:p>
        </p:txBody>
      </p:sp>
      <p:sp>
        <p:nvSpPr>
          <p:cNvPr id="24" name="Google Shape;204;p19"/>
          <p:cNvSpPr/>
          <p:nvPr/>
        </p:nvSpPr>
        <p:spPr>
          <a:xfrm>
            <a:off x="192505" y="7159639"/>
            <a:ext cx="3368829" cy="3127361"/>
          </a:xfrm>
          <a:custGeom>
            <a:avLst/>
            <a:gdLst/>
            <a:ahLst/>
            <a:cxnLst/>
            <a:rect l="l" t="t" r="r" b="b"/>
            <a:pathLst>
              <a:path w="10207005" h="4846902" extrusionOk="0">
                <a:moveTo>
                  <a:pt x="0" y="0"/>
                </a:moveTo>
                <a:lnTo>
                  <a:pt x="10207005" y="0"/>
                </a:lnTo>
                <a:lnTo>
                  <a:pt x="10207005" y="4846902"/>
                </a:lnTo>
                <a:lnTo>
                  <a:pt x="0" y="4846902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8">
              <a:alphaModFix/>
            </a:blip>
            <a:srcRect/>
            <a:stretch>
              <a:fillRect l="-73334" r="1"/>
            </a:stretch>
          </a:blipFill>
          <a:ln>
            <a:noFill/>
          </a:ln>
        </p:spPr>
      </p:sp>
      <p:sp>
        <p:nvSpPr>
          <p:cNvPr id="25" name="Google Shape;204;p19"/>
          <p:cNvSpPr/>
          <p:nvPr/>
        </p:nvSpPr>
        <p:spPr>
          <a:xfrm>
            <a:off x="14357754" y="6246605"/>
            <a:ext cx="4395468" cy="4040395"/>
          </a:xfrm>
          <a:custGeom>
            <a:avLst/>
            <a:gdLst/>
            <a:ahLst/>
            <a:cxnLst/>
            <a:rect l="l" t="t" r="r" b="b"/>
            <a:pathLst>
              <a:path w="10207005" h="4846902" extrusionOk="0">
                <a:moveTo>
                  <a:pt x="0" y="0"/>
                </a:moveTo>
                <a:lnTo>
                  <a:pt x="10207005" y="0"/>
                </a:lnTo>
                <a:lnTo>
                  <a:pt x="10207005" y="4846902"/>
                </a:lnTo>
                <a:lnTo>
                  <a:pt x="0" y="4846902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8">
              <a:alphaModFix/>
            </a:blip>
            <a:srcRect/>
            <a:stretch>
              <a:fillRect l="1" r="-64058"/>
            </a:stretch>
          </a:blip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2232014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116;p4">
            <a:extLst>
              <a:ext uri="{FF2B5EF4-FFF2-40B4-BE49-F238E27FC236}">
                <a16:creationId xmlns:a16="http://schemas.microsoft.com/office/drawing/2014/main" id="{531F7791-29BA-1419-A9DA-80F87E69DDE9}"/>
              </a:ext>
            </a:extLst>
          </p:cNvPr>
          <p:cNvSpPr/>
          <p:nvPr/>
        </p:nvSpPr>
        <p:spPr>
          <a:xfrm>
            <a:off x="0" y="179124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endParaRPr sz="2700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7" name="Google Shape;118;p4">
            <a:extLst>
              <a:ext uri="{FF2B5EF4-FFF2-40B4-BE49-F238E27FC236}">
                <a16:creationId xmlns:a16="http://schemas.microsoft.com/office/drawing/2014/main" id="{F0CAAD38-A826-10DE-7966-91D1CFB35833}"/>
              </a:ext>
            </a:extLst>
          </p:cNvPr>
          <p:cNvSpPr txBox="1"/>
          <p:nvPr/>
        </p:nvSpPr>
        <p:spPr>
          <a:xfrm>
            <a:off x="227524" y="1155059"/>
            <a:ext cx="6076664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vi-VN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 độ của một điểm</a:t>
            </a:r>
            <a:endParaRPr sz="420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8" name="Google Shape;119;p4" descr="child001 - 04 01">
            <a:extLst>
              <a:ext uri="{FF2B5EF4-FFF2-40B4-BE49-F238E27FC236}">
                <a16:creationId xmlns:a16="http://schemas.microsoft.com/office/drawing/2014/main" id="{949B097E-3C0C-794E-1670-B1977D1D0CBA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255446" y="253448"/>
            <a:ext cx="1714500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120;p4" descr="child001 - 04 02">
            <a:extLst>
              <a:ext uri="{FF2B5EF4-FFF2-40B4-BE49-F238E27FC236}">
                <a16:creationId xmlns:a16="http://schemas.microsoft.com/office/drawing/2014/main" id="{8F7D0496-12A7-8410-0AAC-5ED5C865D7A3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91964" y="-47911"/>
            <a:ext cx="1173801" cy="167402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118;p4">
            <a:extLst>
              <a:ext uri="{FF2B5EF4-FFF2-40B4-BE49-F238E27FC236}">
                <a16:creationId xmlns:a16="http://schemas.microsoft.com/office/drawing/2014/main" id="{321DD839-6E43-CC83-30D7-31E4B19EC525}"/>
              </a:ext>
            </a:extLst>
          </p:cNvPr>
          <p:cNvSpPr txBox="1"/>
          <p:nvPr/>
        </p:nvSpPr>
        <p:spPr>
          <a:xfrm>
            <a:off x="233562" y="1718024"/>
            <a:ext cx="16606638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vi-VN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ác định một điểm trên mặt pẳng tọa độ khi biết tọa độ của nó</a:t>
            </a:r>
            <a:endParaRPr sz="420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1" name="Rectangle 3">
            <a:extLst>
              <a:ext uri="{FF2B5EF4-FFF2-40B4-BE49-F238E27FC236}">
                <a16:creationId xmlns:a16="http://schemas.microsoft.com/office/drawing/2014/main" id="{E4AA0596-D157-E100-10A7-87021B22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8520" y="4641940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sp>
        <p:nvSpPr>
          <p:cNvPr id="32" name="Google Shape;489;p8">
            <a:extLst>
              <a:ext uri="{FF2B5EF4-FFF2-40B4-BE49-F238E27FC236}">
                <a16:creationId xmlns:a16="http://schemas.microsoft.com/office/drawing/2014/main" id="{98BE9D63-6F67-5C09-DDF2-0D9BA8269654}"/>
              </a:ext>
            </a:extLst>
          </p:cNvPr>
          <p:cNvSpPr/>
          <p:nvPr/>
        </p:nvSpPr>
        <p:spPr>
          <a:xfrm>
            <a:off x="850625" y="3336206"/>
            <a:ext cx="2990850" cy="703155"/>
          </a:xfrm>
          <a:prstGeom prst="homePlate">
            <a:avLst>
              <a:gd name="adj" fmla="val 50000"/>
            </a:avLst>
          </a:prstGeom>
          <a:solidFill>
            <a:srgbClr val="8CB3E3"/>
          </a:solidFill>
          <a:ln w="25400" cap="flat" cmpd="sng">
            <a:solidFill>
              <a:srgbClr val="00B0F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r>
              <a:rPr lang="vi-VN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 3</a:t>
            </a:r>
            <a:endParaRPr sz="3600" b="1" dirty="0">
              <a:solidFill>
                <a:srgbClr val="A8289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3" name="Google Shape;118;p4">
            <a:extLst>
              <a:ext uri="{FF2B5EF4-FFF2-40B4-BE49-F238E27FC236}">
                <a16:creationId xmlns:a16="http://schemas.microsoft.com/office/drawing/2014/main" id="{7C7AA347-28B4-515D-F0AE-2BD7F7620EF4}"/>
              </a:ext>
            </a:extLst>
          </p:cNvPr>
          <p:cNvSpPr txBox="1"/>
          <p:nvPr/>
        </p:nvSpPr>
        <p:spPr>
          <a:xfrm>
            <a:off x="227523" y="2366213"/>
            <a:ext cx="8952036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vi-VN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vi-VN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ồ thị của hàm số</a:t>
            </a:r>
            <a:endParaRPr sz="4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34" name="Picture 13">
            <a:extLst>
              <a:ext uri="{FF2B5EF4-FFF2-40B4-BE49-F238E27FC236}">
                <a16:creationId xmlns:a16="http://schemas.microsoft.com/office/drawing/2014/main" id="{CA9F71E4-24A8-3C38-46BC-21364CD57A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7273" y="7818080"/>
            <a:ext cx="2330727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8001001" y="2518734"/>
            <a:ext cx="155204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4567187"/>
              </p:ext>
            </p:extLst>
          </p:nvPr>
        </p:nvGraphicFramePr>
        <p:xfrm>
          <a:off x="5675282" y="4641940"/>
          <a:ext cx="7875675" cy="283945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312328">
                  <a:extLst>
                    <a:ext uri="{9D8B030D-6E8A-4147-A177-3AD203B41FA5}">
                      <a16:colId xmlns:a16="http://schemas.microsoft.com/office/drawing/2014/main" val="2320162335"/>
                    </a:ext>
                  </a:extLst>
                </a:gridCol>
                <a:gridCol w="1312328">
                  <a:extLst>
                    <a:ext uri="{9D8B030D-6E8A-4147-A177-3AD203B41FA5}">
                      <a16:colId xmlns:a16="http://schemas.microsoft.com/office/drawing/2014/main" val="3754506874"/>
                    </a:ext>
                  </a:extLst>
                </a:gridCol>
                <a:gridCol w="1312328">
                  <a:extLst>
                    <a:ext uri="{9D8B030D-6E8A-4147-A177-3AD203B41FA5}">
                      <a16:colId xmlns:a16="http://schemas.microsoft.com/office/drawing/2014/main" val="2259665622"/>
                    </a:ext>
                  </a:extLst>
                </a:gridCol>
                <a:gridCol w="1312328">
                  <a:extLst>
                    <a:ext uri="{9D8B030D-6E8A-4147-A177-3AD203B41FA5}">
                      <a16:colId xmlns:a16="http://schemas.microsoft.com/office/drawing/2014/main" val="4120029184"/>
                    </a:ext>
                  </a:extLst>
                </a:gridCol>
                <a:gridCol w="1312328">
                  <a:extLst>
                    <a:ext uri="{9D8B030D-6E8A-4147-A177-3AD203B41FA5}">
                      <a16:colId xmlns:a16="http://schemas.microsoft.com/office/drawing/2014/main" val="2452745529"/>
                    </a:ext>
                  </a:extLst>
                </a:gridCol>
                <a:gridCol w="1314035">
                  <a:extLst>
                    <a:ext uri="{9D8B030D-6E8A-4147-A177-3AD203B41FA5}">
                      <a16:colId xmlns:a16="http://schemas.microsoft.com/office/drawing/2014/main" val="4007632958"/>
                    </a:ext>
                  </a:extLst>
                </a:gridCol>
              </a:tblGrid>
              <a:tr h="141972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/>
                </a:tc>
                <a:extLst>
                  <a:ext uri="{0D108BD9-81ED-4DB2-BD59-A6C34878D82A}">
                    <a16:rowId xmlns:a16="http://schemas.microsoft.com/office/drawing/2014/main" val="3245839076"/>
                  </a:ext>
                </a:extLst>
              </a:tr>
              <a:tr h="141972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2870" marR="102870" marT="0" marB="0" anchor="ctr"/>
                </a:tc>
                <a:extLst>
                  <a:ext uri="{0D108BD9-81ED-4DB2-BD59-A6C34878D82A}">
                    <a16:rowId xmlns:a16="http://schemas.microsoft.com/office/drawing/2014/main" val="92696358"/>
                  </a:ext>
                </a:extLst>
              </a:tr>
            </a:tbl>
          </a:graphicData>
        </a:graphic>
      </p:graphicFrame>
      <p:sp>
        <p:nvSpPr>
          <p:cNvPr id="15" name="Google Shape;117;p4"/>
          <p:cNvSpPr txBox="1">
            <a:spLocks noGrp="1"/>
          </p:cNvSpPr>
          <p:nvPr>
            <p:ph type="title"/>
          </p:nvPr>
        </p:nvSpPr>
        <p:spPr>
          <a:xfrm>
            <a:off x="2942063" y="522024"/>
            <a:ext cx="121158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TỌA ĐỘ CỦA MỘT ĐIỂM 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lang="en-US" sz="3600" b="1" dirty="0" smtClean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À 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Ồ THỊ HÀM SỐ</a:t>
            </a:r>
            <a:endParaRPr lang="en-US" sz="3600" dirty="0"/>
          </a:p>
        </p:txBody>
      </p:sp>
      <p:sp>
        <p:nvSpPr>
          <p:cNvPr id="16" name="Google Shape;503;p35"/>
          <p:cNvSpPr/>
          <p:nvPr/>
        </p:nvSpPr>
        <p:spPr>
          <a:xfrm flipH="1">
            <a:off x="191963" y="7154778"/>
            <a:ext cx="3649512" cy="3132221"/>
          </a:xfrm>
          <a:custGeom>
            <a:avLst/>
            <a:gdLst/>
            <a:ahLst/>
            <a:cxnLst/>
            <a:rect l="l" t="t" r="r" b="b"/>
            <a:pathLst>
              <a:path w="10443862" h="8318849" extrusionOk="0">
                <a:moveTo>
                  <a:pt x="10443861" y="0"/>
                </a:moveTo>
                <a:lnTo>
                  <a:pt x="0" y="0"/>
                </a:lnTo>
                <a:lnTo>
                  <a:pt x="0" y="8318849"/>
                </a:lnTo>
                <a:lnTo>
                  <a:pt x="10443861" y="8318849"/>
                </a:lnTo>
                <a:lnTo>
                  <a:pt x="10443861" y="0"/>
                </a:lnTo>
                <a:close/>
              </a:path>
            </a:pathLst>
          </a:cu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1383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5" descr="divide">
            <a:extLst>
              <a:ext uri="{FF2B5EF4-FFF2-40B4-BE49-F238E27FC236}">
                <a16:creationId xmlns:a16="http://schemas.microsoft.com/office/drawing/2014/main" id="{C46AA570-EF8E-BBB9-8D17-BE34BD8859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8257" y="9572625"/>
            <a:ext cx="10903743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6" descr="BACK027">
            <a:extLst>
              <a:ext uri="{FF2B5EF4-FFF2-40B4-BE49-F238E27FC236}">
                <a16:creationId xmlns:a16="http://schemas.microsoft.com/office/drawing/2014/main" id="{92A7B945-D5BE-BD45-F028-B9B6286A5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57300"/>
            <a:ext cx="17145000" cy="788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15" descr="divide">
            <a:extLst>
              <a:ext uri="{FF2B5EF4-FFF2-40B4-BE49-F238E27FC236}">
                <a16:creationId xmlns:a16="http://schemas.microsoft.com/office/drawing/2014/main" id="{05CF59B1-31C3-0D20-00C6-11F81CAC2F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8572500"/>
            <a:ext cx="1371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5" descr="jlgbook">
            <a:extLst>
              <a:ext uri="{FF2B5EF4-FFF2-40B4-BE49-F238E27FC236}">
                <a16:creationId xmlns:a16="http://schemas.microsoft.com/office/drawing/2014/main" id="{DCD28B16-839E-FC3C-5546-A3A476B3A8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0202" y="2057400"/>
            <a:ext cx="2321720" cy="133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AutoShape 6">
            <a:extLst>
              <a:ext uri="{FF2B5EF4-FFF2-40B4-BE49-F238E27FC236}">
                <a16:creationId xmlns:a16="http://schemas.microsoft.com/office/drawing/2014/main" id="{987EFE14-1FF5-F928-3645-A5106F9B2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5168" y="1241528"/>
            <a:ext cx="1402557" cy="1674020"/>
          </a:xfrm>
          <a:prstGeom prst="star32">
            <a:avLst>
              <a:gd name="adj" fmla="val 13944"/>
            </a:avLst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>
                <a:srgbClr val="3366CC"/>
              </a:buClr>
              <a:buFontTx/>
              <a:buNone/>
            </a:pPr>
            <a:endParaRPr kumimoji="1" lang="en-US" altLang="en-US" sz="2700" b="1">
              <a:latin typeface="Calibri" panose="020F0502020204030204" pitchFamily="34" charset="0"/>
            </a:endParaRPr>
          </a:p>
        </p:txBody>
      </p:sp>
      <p:sp>
        <p:nvSpPr>
          <p:cNvPr id="12" name="TextBox 52">
            <a:extLst>
              <a:ext uri="{FF2B5EF4-FFF2-40B4-BE49-F238E27FC236}">
                <a16:creationId xmlns:a16="http://schemas.microsoft.com/office/drawing/2014/main" id="{823E19EE-8E33-B5B6-7474-DFB844FAB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6515" y="1916909"/>
            <a:ext cx="1690688" cy="623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7" tIns="68577" rIns="68577" bIns="685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15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ON     </a:t>
            </a:r>
          </a:p>
        </p:txBody>
      </p:sp>
      <p:sp>
        <p:nvSpPr>
          <p:cNvPr id="14" name="Freeform 110">
            <a:extLst>
              <a:ext uri="{FF2B5EF4-FFF2-40B4-BE49-F238E27FC236}">
                <a16:creationId xmlns:a16="http://schemas.microsoft.com/office/drawing/2014/main" id="{E398E265-8666-3EF6-3839-1E276823B8E3}"/>
              </a:ext>
            </a:extLst>
          </p:cNvPr>
          <p:cNvSpPr>
            <a:spLocks/>
          </p:cNvSpPr>
          <p:nvPr/>
        </p:nvSpPr>
        <p:spPr bwMode="auto">
          <a:xfrm>
            <a:off x="6386514" y="1674020"/>
            <a:ext cx="645318" cy="721518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9" rIns="68579" anchor="ctr"/>
          <a:lstStyle/>
          <a:p>
            <a:endParaRPr lang="en-US" sz="2100"/>
          </a:p>
        </p:txBody>
      </p:sp>
      <p:sp>
        <p:nvSpPr>
          <p:cNvPr id="35857" name="TextBox 52">
            <a:extLst>
              <a:ext uri="{FF2B5EF4-FFF2-40B4-BE49-F238E27FC236}">
                <a16:creationId xmlns:a16="http://schemas.microsoft.com/office/drawing/2014/main" id="{6EE3E2CD-C821-EC05-D9AF-55768538B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797" y="1635920"/>
            <a:ext cx="1802606" cy="415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7" tIns="68577" rIns="68577" bIns="685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20" name="TextBox 52">
            <a:extLst>
              <a:ext uri="{FF2B5EF4-FFF2-40B4-BE49-F238E27FC236}">
                <a16:creationId xmlns:a16="http://schemas.microsoft.com/office/drawing/2014/main" id="{A5887A50-B3FE-A45D-C5C9-6660DF864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515" y="2031206"/>
            <a:ext cx="1690688" cy="623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7" tIns="68577" rIns="68577" bIns="685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15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ON     </a:t>
            </a:r>
          </a:p>
        </p:txBody>
      </p:sp>
      <p:sp>
        <p:nvSpPr>
          <p:cNvPr id="21" name="TextBox 52">
            <a:extLst>
              <a:ext uri="{FF2B5EF4-FFF2-40B4-BE49-F238E27FC236}">
                <a16:creationId xmlns:a16="http://schemas.microsoft.com/office/drawing/2014/main" id="{4083E811-5336-B6BD-6B81-9887767D8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4809" y="2000252"/>
            <a:ext cx="1802606" cy="415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7" tIns="68577" rIns="68577" bIns="685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22" name="Freeform 110">
            <a:extLst>
              <a:ext uri="{FF2B5EF4-FFF2-40B4-BE49-F238E27FC236}">
                <a16:creationId xmlns:a16="http://schemas.microsoft.com/office/drawing/2014/main" id="{86A21400-0529-9AC2-2A33-62E47802F4A4}"/>
              </a:ext>
            </a:extLst>
          </p:cNvPr>
          <p:cNvSpPr>
            <a:spLocks/>
          </p:cNvSpPr>
          <p:nvPr/>
        </p:nvSpPr>
        <p:spPr bwMode="auto">
          <a:xfrm>
            <a:off x="2888457" y="1788320"/>
            <a:ext cx="645318" cy="72152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9" rIns="68579" anchor="ctr"/>
          <a:lstStyle/>
          <a:p>
            <a:endParaRPr lang="en-US" sz="2100"/>
          </a:p>
        </p:txBody>
      </p:sp>
      <p:sp>
        <p:nvSpPr>
          <p:cNvPr id="23" name="Rounded Rectangle">
            <a:extLst>
              <a:ext uri="{FF2B5EF4-FFF2-40B4-BE49-F238E27FC236}">
                <a16:creationId xmlns:a16="http://schemas.microsoft.com/office/drawing/2014/main" id="{85D75130-B4C8-4BA4-3756-2026F08AA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0" y="1554956"/>
            <a:ext cx="5765007" cy="1221582"/>
          </a:xfrm>
          <a:prstGeom prst="roundRect">
            <a:avLst>
              <a:gd name="adj" fmla="val 50000"/>
            </a:avLst>
          </a:prstGeom>
          <a:solidFill>
            <a:srgbClr val="0CB1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9" rIns="6857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Oval 7">
            <a:extLst>
              <a:ext uri="{FF2B5EF4-FFF2-40B4-BE49-F238E27FC236}">
                <a16:creationId xmlns:a16="http://schemas.microsoft.com/office/drawing/2014/main" id="{F6E5B8FE-C520-0E42-4A3D-9A43190E1405}"/>
              </a:ext>
            </a:extLst>
          </p:cNvPr>
          <p:cNvSpPr/>
          <p:nvPr/>
        </p:nvSpPr>
        <p:spPr>
          <a:xfrm>
            <a:off x="1028700" y="1485902"/>
            <a:ext cx="1478757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9" rIns="6857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100">
              <a:solidFill>
                <a:srgbClr val="FFFFFF"/>
              </a:solidFill>
            </a:endParaRPr>
          </a:p>
        </p:txBody>
      </p:sp>
      <p:sp>
        <p:nvSpPr>
          <p:cNvPr id="25" name="Oval 8">
            <a:extLst>
              <a:ext uri="{FF2B5EF4-FFF2-40B4-BE49-F238E27FC236}">
                <a16:creationId xmlns:a16="http://schemas.microsoft.com/office/drawing/2014/main" id="{B361B0B5-7BF8-D09D-4B18-3E8BD021D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052" y="1621633"/>
            <a:ext cx="1216820" cy="1216820"/>
          </a:xfrm>
          <a:prstGeom prst="ellipse">
            <a:avLst/>
          </a:prstGeom>
          <a:gradFill rotWithShape="0">
            <a:gsLst>
              <a:gs pos="0">
                <a:srgbClr val="0CB100"/>
              </a:gs>
              <a:gs pos="46822">
                <a:srgbClr val="67CE02"/>
              </a:gs>
              <a:gs pos="99075">
                <a:srgbClr val="C3EA03"/>
              </a:gs>
              <a:gs pos="100000">
                <a:srgbClr val="C3EA03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9" rIns="6857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TextBox 52">
            <a:extLst>
              <a:ext uri="{FF2B5EF4-FFF2-40B4-BE49-F238E27FC236}">
                <a16:creationId xmlns:a16="http://schemas.microsoft.com/office/drawing/2014/main" id="{91D40167-A5F1-96B3-490A-7A19233BE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031206"/>
            <a:ext cx="4298157" cy="623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7" tIns="68577" rIns="68577" bIns="685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15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    </a:t>
            </a:r>
          </a:p>
        </p:txBody>
      </p:sp>
      <p:sp>
        <p:nvSpPr>
          <p:cNvPr id="27" name="TextBox 52">
            <a:extLst>
              <a:ext uri="{FF2B5EF4-FFF2-40B4-BE49-F238E27FC236}">
                <a16:creationId xmlns:a16="http://schemas.microsoft.com/office/drawing/2014/main" id="{9F5A9855-EC34-C9E0-EE03-ADBBC665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797" y="1750220"/>
            <a:ext cx="1802606" cy="415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7" tIns="68577" rIns="68577" bIns="685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86E88F0C-21B9-94DA-99BC-253A4A340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7" y="1854993"/>
            <a:ext cx="11096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Google Shape;116;p4">
            <a:extLst>
              <a:ext uri="{FF2B5EF4-FFF2-40B4-BE49-F238E27FC236}">
                <a16:creationId xmlns:a16="http://schemas.microsoft.com/office/drawing/2014/main" id="{885DE3B4-D16F-1DFE-0182-840268961018}"/>
              </a:ext>
            </a:extLst>
          </p:cNvPr>
          <p:cNvSpPr/>
          <p:nvPr/>
        </p:nvSpPr>
        <p:spPr>
          <a:xfrm>
            <a:off x="0" y="112736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endParaRPr sz="27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33" name="Google Shape;119;p4" descr="child001 - 04 01">
            <a:extLst>
              <a:ext uri="{FF2B5EF4-FFF2-40B4-BE49-F238E27FC236}">
                <a16:creationId xmlns:a16="http://schemas.microsoft.com/office/drawing/2014/main" id="{E41B88F1-DED6-6CB9-E548-5BAEFCD9752D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6255446" y="187060"/>
            <a:ext cx="1714500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Google Shape;120;p4" descr="child001 - 04 02">
            <a:extLst>
              <a:ext uri="{FF2B5EF4-FFF2-40B4-BE49-F238E27FC236}">
                <a16:creationId xmlns:a16="http://schemas.microsoft.com/office/drawing/2014/main" id="{81DA0FCE-69C5-96FA-4A43-963FA88BE5CA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191964" y="-114300"/>
            <a:ext cx="1173801" cy="1674020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Google Shape;117;p4"/>
          <p:cNvSpPr txBox="1">
            <a:spLocks noGrp="1"/>
          </p:cNvSpPr>
          <p:nvPr>
            <p:ph type="title"/>
          </p:nvPr>
        </p:nvSpPr>
        <p:spPr>
          <a:xfrm>
            <a:off x="2888457" y="341416"/>
            <a:ext cx="121158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TỌA ĐỘ CỦA MỘT ĐIỂM VÀ ĐỒ THỊ HÀM SỐ</a:t>
            </a:r>
            <a:endParaRPr lang="en-US" sz="3600" dirty="0"/>
          </a:p>
        </p:txBody>
      </p:sp>
      <p:grpSp>
        <p:nvGrpSpPr>
          <p:cNvPr id="3" name="Group 2"/>
          <p:cNvGrpSpPr/>
          <p:nvPr/>
        </p:nvGrpSpPr>
        <p:grpSpPr>
          <a:xfrm>
            <a:off x="1028702" y="3086100"/>
            <a:ext cx="16055532" cy="2971800"/>
            <a:chOff x="1028702" y="3086100"/>
            <a:chExt cx="16055532" cy="2971800"/>
          </a:xfrm>
        </p:grpSpPr>
        <p:sp>
          <p:nvSpPr>
            <p:cNvPr id="19" name="Content Placeholder 2">
              <a:extLst>
                <a:ext uri="{FF2B5EF4-FFF2-40B4-BE49-F238E27FC236}">
                  <a16:creationId xmlns:a16="http://schemas.microsoft.com/office/drawing/2014/main" id="{3888BE64-FACC-F52C-106A-2379B0470293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028702" y="3086100"/>
              <a:ext cx="16055532" cy="297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nl-NL" altLang="en-US" sz="42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Đọc lại nội dung bài đã </a:t>
              </a:r>
              <a:r>
                <a:rPr lang="nl-NL" altLang="en-US" sz="42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ọc.</a:t>
              </a:r>
              <a:endParaRPr lang="en-US" altLang="en-US" sz="4200" dirty="0">
                <a:solidFill>
                  <a:srgbClr val="0000FF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eaLnBrk="1" hangingPunct="1">
                <a:buFontTx/>
                <a:buChar char="-"/>
              </a:pPr>
              <a:r>
                <a:rPr lang="nl-NL" altLang="en-US" sz="42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oàn thành các </a:t>
              </a:r>
              <a:r>
                <a:rPr lang="nl-NL" altLang="en-US" sz="42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</a:t>
              </a:r>
              <a:r>
                <a:rPr lang="nl-NL" altLang="en-US" sz="42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 trong sách bài tập.</a:t>
              </a:r>
              <a:endParaRPr lang="nl-NL" altLang="en-US" sz="4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eaLnBrk="1" hangingPunct="1">
                <a:buFontTx/>
                <a:buChar char="-"/>
              </a:pPr>
              <a:r>
                <a:rPr lang="nl-NL" altLang="en-US" sz="42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huẩn </a:t>
              </a:r>
              <a:r>
                <a:rPr lang="nl-NL" altLang="en-US" sz="42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ị </a:t>
              </a:r>
              <a:r>
                <a:rPr lang="nl-NL" altLang="en-US" sz="42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mới </a:t>
              </a:r>
              <a:r>
                <a:rPr lang="nl-NL" altLang="en-US" sz="42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“Bài </a:t>
              </a:r>
              <a:r>
                <a:rPr lang="nl-NL" altLang="en-US" sz="42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. Hàm số bậc nhất                               ”</a:t>
              </a:r>
              <a:endParaRPr lang="en-US" altLang="en-US" sz="4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0492838"/>
                </p:ext>
              </p:extLst>
            </p:nvPr>
          </p:nvGraphicFramePr>
          <p:xfrm>
            <a:off x="10700031" y="4316446"/>
            <a:ext cx="4110252" cy="923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1130040" imgH="253800" progId="Equation.DSMT4">
                    <p:embed/>
                  </p:oleObj>
                </mc:Choice>
                <mc:Fallback>
                  <p:oleObj name="Equation" r:id="rId9" imgW="1130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700031" y="4316446"/>
                          <a:ext cx="4110252" cy="9235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5370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7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8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2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7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9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7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6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6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 advAuto="0"/>
      <p:bldP spid="21" grpId="0" animBg="1" advAuto="0"/>
      <p:bldP spid="23" grpId="0" animBg="1" advAuto="0"/>
      <p:bldP spid="24" grpId="0" animBg="1" advAuto="0"/>
      <p:bldP spid="25" grpId="0" animBg="1" advAuto="0"/>
      <p:bldP spid="26" grpId="0" animBg="1" advAuto="0"/>
      <p:bldP spid="27" grpId="0" animBg="1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1981"/>
            <a:ext cx="18288000" cy="10205019"/>
          </a:xfrm>
          <a:prstGeom prst="rect">
            <a:avLst/>
          </a:prstGeom>
        </p:spPr>
      </p:pic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5092065" y="2314575"/>
            <a:ext cx="9629775" cy="142303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 dirty="0">
                <a:solidFill>
                  <a:srgbClr val="FF66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ẸN GẶP LẠI! </a:t>
            </a:r>
          </a:p>
        </p:txBody>
      </p:sp>
    </p:spTree>
    <p:extLst>
      <p:ext uri="{BB962C8B-B14F-4D97-AF65-F5344CB8AC3E}">
        <p14:creationId xmlns:p14="http://schemas.microsoft.com/office/powerpoint/2010/main" val="66116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"/>
          <p:cNvSpPr/>
          <p:nvPr/>
        </p:nvSpPr>
        <p:spPr>
          <a:xfrm>
            <a:off x="0" y="63072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endParaRPr sz="27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98" name="Google Shape;98;p2" descr="child001 - 04 0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609101" y="130087"/>
            <a:ext cx="1509549" cy="1292771"/>
          </a:xfrm>
          <a:prstGeom prst="rect">
            <a:avLst/>
          </a:prstGeom>
          <a:noFill/>
          <a:ln>
            <a:noFill/>
          </a:ln>
        </p:spPr>
      </p:pic>
      <p:pic>
        <p:nvPicPr>
          <p:cNvPr id="99" name="Google Shape;99;p2" descr="child001 - 04 0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03148" y="30158"/>
            <a:ext cx="1154906" cy="1828800"/>
          </a:xfrm>
          <a:prstGeom prst="rect">
            <a:avLst/>
          </a:prstGeom>
          <a:noFill/>
          <a:ln>
            <a:noFill/>
          </a:ln>
        </p:spPr>
      </p:pic>
      <p:sp>
        <p:nvSpPr>
          <p:cNvPr id="100" name="Google Shape;100;p2"/>
          <p:cNvSpPr/>
          <p:nvPr/>
        </p:nvSpPr>
        <p:spPr>
          <a:xfrm>
            <a:off x="5029202" y="55200"/>
            <a:ext cx="9266459" cy="102870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sz="2100" b="1">
                <a:ln w="10525" cap="flat" cmpd="sng">
                  <a:solidFill>
                    <a:srgbClr val="7D7D7D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latin typeface="Calibri"/>
              </a:rPr>
              <a:t>KHỞI ĐỘNG</a:t>
            </a:r>
          </a:p>
        </p:txBody>
      </p:sp>
      <p:pic>
        <p:nvPicPr>
          <p:cNvPr id="101" name="Google Shape;101;p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8877300" y="3672777"/>
            <a:ext cx="1371600" cy="297657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Google Shape;100;p2">
            <a:extLst>
              <a:ext uri="{FF2B5EF4-FFF2-40B4-BE49-F238E27FC236}">
                <a16:creationId xmlns:a16="http://schemas.microsoft.com/office/drawing/2014/main" id="{0267225F-8C3C-F95A-6E51-166EAC39A96A}"/>
              </a:ext>
            </a:extLst>
          </p:cNvPr>
          <p:cNvSpPr/>
          <p:nvPr/>
        </p:nvSpPr>
        <p:spPr>
          <a:xfrm>
            <a:off x="5029202" y="7892"/>
            <a:ext cx="9266459" cy="1028700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sz="2100" b="1" dirty="0">
                <a:ln w="10525" cap="flat" cmpd="sng">
                  <a:solidFill>
                    <a:srgbClr val="7D7D7D"/>
                  </a:solidFill>
                  <a:prstDash val="solid"/>
                  <a:round/>
                  <a:headEnd type="none" w="sm" len="sm"/>
                  <a:tailEnd type="none" w="sm" len="sm"/>
                </a:ln>
                <a:solidFill>
                  <a:srgbClr val="FF0000"/>
                </a:solidFill>
                <a:latin typeface="Calibri"/>
              </a:rPr>
              <a:t>KHỞI ĐỘNG</a:t>
            </a:r>
          </a:p>
        </p:txBody>
      </p:sp>
      <p:pic>
        <p:nvPicPr>
          <p:cNvPr id="18" name="Picture 17"/>
          <p:cNvPicPr/>
          <p:nvPr/>
        </p:nvPicPr>
        <p:blipFill>
          <a:blip r:embed="rId6"/>
          <a:stretch>
            <a:fillRect/>
          </a:stretch>
        </p:blipFill>
        <p:spPr>
          <a:xfrm>
            <a:off x="2533218" y="1858958"/>
            <a:ext cx="14258424" cy="7090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548747"/>
      </p:ext>
    </p:extLst>
  </p:cSld>
  <p:clrMapOvr>
    <a:masterClrMapping/>
  </p:clrMapOvr>
  <p:transition>
    <p:push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4A9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13"/>
          <p:cNvSpPr/>
          <p:nvPr/>
        </p:nvSpPr>
        <p:spPr>
          <a:xfrm>
            <a:off x="-3392329" y="-1925840"/>
            <a:ext cx="25295360" cy="14266478"/>
          </a:xfrm>
          <a:custGeom>
            <a:avLst/>
            <a:gdLst/>
            <a:ahLst/>
            <a:cxnLst/>
            <a:rect l="l" t="t" r="r" b="b"/>
            <a:pathLst>
              <a:path w="25295360" h="14266478" extrusionOk="0">
                <a:moveTo>
                  <a:pt x="0" y="0"/>
                </a:moveTo>
                <a:lnTo>
                  <a:pt x="25295360" y="0"/>
                </a:lnTo>
                <a:lnTo>
                  <a:pt x="25295360" y="14266477"/>
                </a:lnTo>
                <a:lnTo>
                  <a:pt x="0" y="14266477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85" name="Google Shape;85;p13"/>
          <p:cNvSpPr/>
          <p:nvPr/>
        </p:nvSpPr>
        <p:spPr>
          <a:xfrm rot="-266364">
            <a:off x="13067013" y="794695"/>
            <a:ext cx="4210769" cy="4514235"/>
          </a:xfrm>
          <a:custGeom>
            <a:avLst/>
            <a:gdLst/>
            <a:ahLst/>
            <a:cxnLst/>
            <a:rect l="l" t="t" r="r" b="b"/>
            <a:pathLst>
              <a:path w="5074169" h="5120721" extrusionOk="0">
                <a:moveTo>
                  <a:pt x="0" y="0"/>
                </a:moveTo>
                <a:lnTo>
                  <a:pt x="5074170" y="0"/>
                </a:lnTo>
                <a:lnTo>
                  <a:pt x="5074170" y="5120721"/>
                </a:lnTo>
                <a:lnTo>
                  <a:pt x="0" y="5120721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86" name="Google Shape;86;p13"/>
          <p:cNvSpPr/>
          <p:nvPr/>
        </p:nvSpPr>
        <p:spPr>
          <a:xfrm>
            <a:off x="1294448" y="3404316"/>
            <a:ext cx="13668375" cy="1678305"/>
          </a:xfrm>
          <a:custGeom>
            <a:avLst/>
            <a:gdLst/>
            <a:ahLst/>
            <a:cxnLst/>
            <a:rect l="l" t="t" r="r" b="b"/>
            <a:pathLst>
              <a:path w="18224500" h="2237740" extrusionOk="0">
                <a:moveTo>
                  <a:pt x="220980" y="1769110"/>
                </a:moveTo>
                <a:cubicBezTo>
                  <a:pt x="492760" y="1750060"/>
                  <a:pt x="582930" y="1734820"/>
                  <a:pt x="666750" y="1724660"/>
                </a:cubicBezTo>
                <a:cubicBezTo>
                  <a:pt x="750570" y="1714500"/>
                  <a:pt x="833120" y="1709420"/>
                  <a:pt x="915670" y="1699260"/>
                </a:cubicBezTo>
                <a:cubicBezTo>
                  <a:pt x="998220" y="1689100"/>
                  <a:pt x="1075690" y="1672590"/>
                  <a:pt x="1164590" y="1661160"/>
                </a:cubicBezTo>
                <a:cubicBezTo>
                  <a:pt x="1266190" y="1647190"/>
                  <a:pt x="1377950" y="1638300"/>
                  <a:pt x="1490980" y="1624330"/>
                </a:cubicBezTo>
                <a:cubicBezTo>
                  <a:pt x="1615440" y="1609090"/>
                  <a:pt x="1761490" y="1586230"/>
                  <a:pt x="1880870" y="1570990"/>
                </a:cubicBezTo>
                <a:cubicBezTo>
                  <a:pt x="1981200" y="1558290"/>
                  <a:pt x="2059940" y="1550670"/>
                  <a:pt x="2156460" y="1539240"/>
                </a:cubicBezTo>
                <a:cubicBezTo>
                  <a:pt x="2261870" y="1526540"/>
                  <a:pt x="2385060" y="1516380"/>
                  <a:pt x="2486660" y="1501140"/>
                </a:cubicBezTo>
                <a:cubicBezTo>
                  <a:pt x="2574290" y="1487170"/>
                  <a:pt x="2649220" y="1471930"/>
                  <a:pt x="2731770" y="1452880"/>
                </a:cubicBezTo>
                <a:cubicBezTo>
                  <a:pt x="2818130" y="1432560"/>
                  <a:pt x="2904490" y="1398270"/>
                  <a:pt x="2993390" y="1381760"/>
                </a:cubicBezTo>
                <a:cubicBezTo>
                  <a:pt x="3083560" y="1365250"/>
                  <a:pt x="3180080" y="1360170"/>
                  <a:pt x="3270250" y="1351280"/>
                </a:cubicBezTo>
                <a:cubicBezTo>
                  <a:pt x="3355340" y="1343660"/>
                  <a:pt x="3439160" y="1336040"/>
                  <a:pt x="3520440" y="1330960"/>
                </a:cubicBezTo>
                <a:cubicBezTo>
                  <a:pt x="3597910" y="1325880"/>
                  <a:pt x="3669030" y="1322070"/>
                  <a:pt x="3747770" y="1319530"/>
                </a:cubicBezTo>
                <a:cubicBezTo>
                  <a:pt x="3832860" y="1316990"/>
                  <a:pt x="3924300" y="1314450"/>
                  <a:pt x="4011930" y="1313180"/>
                </a:cubicBezTo>
                <a:cubicBezTo>
                  <a:pt x="4097020" y="1311910"/>
                  <a:pt x="4174490" y="1310640"/>
                  <a:pt x="4264660" y="1310640"/>
                </a:cubicBezTo>
                <a:cubicBezTo>
                  <a:pt x="4366260" y="1310640"/>
                  <a:pt x="4486910" y="1311910"/>
                  <a:pt x="4591050" y="1310640"/>
                </a:cubicBezTo>
                <a:cubicBezTo>
                  <a:pt x="4687570" y="1309370"/>
                  <a:pt x="4779010" y="1305560"/>
                  <a:pt x="4871720" y="1300480"/>
                </a:cubicBezTo>
                <a:cubicBezTo>
                  <a:pt x="4964430" y="1295400"/>
                  <a:pt x="5055870" y="1286510"/>
                  <a:pt x="5149850" y="1280160"/>
                </a:cubicBezTo>
                <a:cubicBezTo>
                  <a:pt x="5247640" y="1273810"/>
                  <a:pt x="5346700" y="1264920"/>
                  <a:pt x="5449570" y="1262380"/>
                </a:cubicBezTo>
                <a:cubicBezTo>
                  <a:pt x="5557520" y="1259840"/>
                  <a:pt x="5681980" y="1271270"/>
                  <a:pt x="5782310" y="1266190"/>
                </a:cubicBezTo>
                <a:cubicBezTo>
                  <a:pt x="5866130" y="1262380"/>
                  <a:pt x="5928360" y="1252220"/>
                  <a:pt x="6012180" y="1242060"/>
                </a:cubicBezTo>
                <a:cubicBezTo>
                  <a:pt x="6116320" y="1229360"/>
                  <a:pt x="6249670" y="1206500"/>
                  <a:pt x="6360160" y="1189990"/>
                </a:cubicBezTo>
                <a:cubicBezTo>
                  <a:pt x="6459220" y="1174750"/>
                  <a:pt x="6545580" y="1160780"/>
                  <a:pt x="6642100" y="1146810"/>
                </a:cubicBezTo>
                <a:cubicBezTo>
                  <a:pt x="6742430" y="1132840"/>
                  <a:pt x="6849110" y="1120140"/>
                  <a:pt x="6948170" y="1107440"/>
                </a:cubicBezTo>
                <a:cubicBezTo>
                  <a:pt x="7039610" y="1094740"/>
                  <a:pt x="7119620" y="1082040"/>
                  <a:pt x="7214870" y="1070610"/>
                </a:cubicBezTo>
                <a:cubicBezTo>
                  <a:pt x="7325360" y="1057910"/>
                  <a:pt x="7451090" y="1049020"/>
                  <a:pt x="7570470" y="1033780"/>
                </a:cubicBezTo>
                <a:cubicBezTo>
                  <a:pt x="7693660" y="1018540"/>
                  <a:pt x="7816850" y="994410"/>
                  <a:pt x="7945120" y="980440"/>
                </a:cubicBezTo>
                <a:cubicBezTo>
                  <a:pt x="8078470" y="966470"/>
                  <a:pt x="8237220" y="960120"/>
                  <a:pt x="8355330" y="949960"/>
                </a:cubicBezTo>
                <a:cubicBezTo>
                  <a:pt x="8445500" y="942340"/>
                  <a:pt x="8514080" y="935990"/>
                  <a:pt x="8595360" y="925830"/>
                </a:cubicBezTo>
                <a:cubicBezTo>
                  <a:pt x="8681720" y="915670"/>
                  <a:pt x="8773160" y="897890"/>
                  <a:pt x="8858250" y="887730"/>
                </a:cubicBezTo>
                <a:cubicBezTo>
                  <a:pt x="8938260" y="877570"/>
                  <a:pt x="9013190" y="871220"/>
                  <a:pt x="9093200" y="864870"/>
                </a:cubicBezTo>
                <a:cubicBezTo>
                  <a:pt x="9175750" y="858520"/>
                  <a:pt x="9260840" y="855980"/>
                  <a:pt x="9344660" y="852170"/>
                </a:cubicBezTo>
                <a:cubicBezTo>
                  <a:pt x="9427210" y="848360"/>
                  <a:pt x="9508490" y="848360"/>
                  <a:pt x="9589770" y="843280"/>
                </a:cubicBezTo>
                <a:cubicBezTo>
                  <a:pt x="9671050" y="839470"/>
                  <a:pt x="9742170" y="833120"/>
                  <a:pt x="9831070" y="825500"/>
                </a:cubicBezTo>
                <a:cubicBezTo>
                  <a:pt x="9941560" y="816610"/>
                  <a:pt x="10082530" y="803910"/>
                  <a:pt x="10203180" y="793750"/>
                </a:cubicBezTo>
                <a:cubicBezTo>
                  <a:pt x="10316210" y="783590"/>
                  <a:pt x="10426700" y="775970"/>
                  <a:pt x="10530840" y="764540"/>
                </a:cubicBezTo>
                <a:cubicBezTo>
                  <a:pt x="10626090" y="754380"/>
                  <a:pt x="10711180" y="741680"/>
                  <a:pt x="10802620" y="728980"/>
                </a:cubicBezTo>
                <a:cubicBezTo>
                  <a:pt x="10895330" y="716280"/>
                  <a:pt x="10991850" y="701040"/>
                  <a:pt x="11080750" y="687070"/>
                </a:cubicBezTo>
                <a:cubicBezTo>
                  <a:pt x="11162030" y="674370"/>
                  <a:pt x="11236960" y="657860"/>
                  <a:pt x="11314430" y="647700"/>
                </a:cubicBezTo>
                <a:cubicBezTo>
                  <a:pt x="11389360" y="637540"/>
                  <a:pt x="11460480" y="628650"/>
                  <a:pt x="11535410" y="623570"/>
                </a:cubicBezTo>
                <a:cubicBezTo>
                  <a:pt x="11612880" y="618490"/>
                  <a:pt x="11696700" y="621030"/>
                  <a:pt x="11774170" y="614680"/>
                </a:cubicBezTo>
                <a:cubicBezTo>
                  <a:pt x="11849100" y="608330"/>
                  <a:pt x="11918950" y="598170"/>
                  <a:pt x="11995150" y="588010"/>
                </a:cubicBezTo>
                <a:cubicBezTo>
                  <a:pt x="12076430" y="577850"/>
                  <a:pt x="12166600" y="563880"/>
                  <a:pt x="12249150" y="552450"/>
                </a:cubicBezTo>
                <a:cubicBezTo>
                  <a:pt x="12326620" y="541020"/>
                  <a:pt x="12393930" y="529590"/>
                  <a:pt x="12476480" y="518160"/>
                </a:cubicBezTo>
                <a:cubicBezTo>
                  <a:pt x="12574270" y="504190"/>
                  <a:pt x="12693650" y="490220"/>
                  <a:pt x="12795250" y="474980"/>
                </a:cubicBezTo>
                <a:cubicBezTo>
                  <a:pt x="12890500" y="461010"/>
                  <a:pt x="12980670" y="444500"/>
                  <a:pt x="13068300" y="431800"/>
                </a:cubicBezTo>
                <a:cubicBezTo>
                  <a:pt x="13150850" y="420370"/>
                  <a:pt x="13225781" y="414020"/>
                  <a:pt x="13308331" y="402590"/>
                </a:cubicBezTo>
                <a:cubicBezTo>
                  <a:pt x="13394690" y="391160"/>
                  <a:pt x="13481050" y="378460"/>
                  <a:pt x="13573759" y="364490"/>
                </a:cubicBezTo>
                <a:cubicBezTo>
                  <a:pt x="13676631" y="349250"/>
                  <a:pt x="13799820" y="325120"/>
                  <a:pt x="13898881" y="313690"/>
                </a:cubicBezTo>
                <a:cubicBezTo>
                  <a:pt x="13982700" y="304800"/>
                  <a:pt x="14050009" y="302260"/>
                  <a:pt x="14130020" y="298450"/>
                </a:cubicBezTo>
                <a:cubicBezTo>
                  <a:pt x="14215109" y="294640"/>
                  <a:pt x="14304009" y="294640"/>
                  <a:pt x="14391640" y="290830"/>
                </a:cubicBezTo>
                <a:cubicBezTo>
                  <a:pt x="14479270" y="287020"/>
                  <a:pt x="14565631" y="283210"/>
                  <a:pt x="14657070" y="274320"/>
                </a:cubicBezTo>
                <a:cubicBezTo>
                  <a:pt x="14754859" y="264160"/>
                  <a:pt x="14856459" y="248920"/>
                  <a:pt x="14958059" y="233680"/>
                </a:cubicBezTo>
                <a:cubicBezTo>
                  <a:pt x="15060931" y="218440"/>
                  <a:pt x="15172690" y="196850"/>
                  <a:pt x="15267940" y="185420"/>
                </a:cubicBezTo>
                <a:cubicBezTo>
                  <a:pt x="15349220" y="176530"/>
                  <a:pt x="15412720" y="176530"/>
                  <a:pt x="15496540" y="168910"/>
                </a:cubicBezTo>
                <a:cubicBezTo>
                  <a:pt x="15600681" y="160020"/>
                  <a:pt x="15737840" y="143510"/>
                  <a:pt x="15848331" y="134620"/>
                </a:cubicBezTo>
                <a:cubicBezTo>
                  <a:pt x="15944850" y="125730"/>
                  <a:pt x="16032481" y="123190"/>
                  <a:pt x="16121381" y="114300"/>
                </a:cubicBezTo>
                <a:cubicBezTo>
                  <a:pt x="16206470" y="105410"/>
                  <a:pt x="16276320" y="92710"/>
                  <a:pt x="16369031" y="83820"/>
                </a:cubicBezTo>
                <a:cubicBezTo>
                  <a:pt x="16488409" y="72390"/>
                  <a:pt x="16652240" y="67310"/>
                  <a:pt x="16776700" y="58420"/>
                </a:cubicBezTo>
                <a:cubicBezTo>
                  <a:pt x="16882109" y="50800"/>
                  <a:pt x="16976090" y="44450"/>
                  <a:pt x="17070070" y="36830"/>
                </a:cubicBezTo>
                <a:cubicBezTo>
                  <a:pt x="17155159" y="30480"/>
                  <a:pt x="17233900" y="21590"/>
                  <a:pt x="17315181" y="17780"/>
                </a:cubicBezTo>
                <a:cubicBezTo>
                  <a:pt x="17395190" y="13970"/>
                  <a:pt x="17472659" y="13970"/>
                  <a:pt x="17553940" y="12700"/>
                </a:cubicBezTo>
                <a:cubicBezTo>
                  <a:pt x="17639031" y="11430"/>
                  <a:pt x="17744440" y="15240"/>
                  <a:pt x="17814290" y="12700"/>
                </a:cubicBezTo>
                <a:cubicBezTo>
                  <a:pt x="17862550" y="10160"/>
                  <a:pt x="17899381" y="2540"/>
                  <a:pt x="17936209" y="2540"/>
                </a:cubicBezTo>
                <a:cubicBezTo>
                  <a:pt x="17967959" y="2540"/>
                  <a:pt x="17994631" y="3810"/>
                  <a:pt x="18022570" y="11430"/>
                </a:cubicBezTo>
                <a:cubicBezTo>
                  <a:pt x="18050509" y="19050"/>
                  <a:pt x="18078450" y="30480"/>
                  <a:pt x="18102581" y="46990"/>
                </a:cubicBezTo>
                <a:cubicBezTo>
                  <a:pt x="18126709" y="62230"/>
                  <a:pt x="18148300" y="83820"/>
                  <a:pt x="18166081" y="106680"/>
                </a:cubicBezTo>
                <a:cubicBezTo>
                  <a:pt x="18183859" y="129540"/>
                  <a:pt x="18199100" y="156210"/>
                  <a:pt x="18207990" y="184150"/>
                </a:cubicBezTo>
                <a:cubicBezTo>
                  <a:pt x="18216881" y="210820"/>
                  <a:pt x="18221959" y="241300"/>
                  <a:pt x="18221959" y="270510"/>
                </a:cubicBezTo>
                <a:cubicBezTo>
                  <a:pt x="18221959" y="299720"/>
                  <a:pt x="18218150" y="330200"/>
                  <a:pt x="18209259" y="356870"/>
                </a:cubicBezTo>
                <a:cubicBezTo>
                  <a:pt x="18200370" y="384810"/>
                  <a:pt x="18186400" y="411480"/>
                  <a:pt x="18168620" y="434340"/>
                </a:cubicBezTo>
                <a:cubicBezTo>
                  <a:pt x="18150840" y="457200"/>
                  <a:pt x="18129250" y="477520"/>
                  <a:pt x="18105120" y="494030"/>
                </a:cubicBezTo>
                <a:cubicBezTo>
                  <a:pt x="18080990" y="510540"/>
                  <a:pt x="18054320" y="524510"/>
                  <a:pt x="18026381" y="532130"/>
                </a:cubicBezTo>
                <a:cubicBezTo>
                  <a:pt x="17998440" y="539750"/>
                  <a:pt x="17969231" y="543560"/>
                  <a:pt x="17940020" y="542290"/>
                </a:cubicBezTo>
                <a:cubicBezTo>
                  <a:pt x="17910809" y="541020"/>
                  <a:pt x="17880331" y="533400"/>
                  <a:pt x="17853659" y="523240"/>
                </a:cubicBezTo>
                <a:cubicBezTo>
                  <a:pt x="17826990" y="513080"/>
                  <a:pt x="17800320" y="496570"/>
                  <a:pt x="17778731" y="478790"/>
                </a:cubicBezTo>
                <a:cubicBezTo>
                  <a:pt x="17757140" y="459740"/>
                  <a:pt x="17736820" y="436880"/>
                  <a:pt x="17721581" y="412750"/>
                </a:cubicBezTo>
                <a:cubicBezTo>
                  <a:pt x="17706340" y="388620"/>
                  <a:pt x="17694909" y="360680"/>
                  <a:pt x="17688559" y="332740"/>
                </a:cubicBezTo>
                <a:cubicBezTo>
                  <a:pt x="17682209" y="304800"/>
                  <a:pt x="17680940" y="274320"/>
                  <a:pt x="17683481" y="245110"/>
                </a:cubicBezTo>
                <a:cubicBezTo>
                  <a:pt x="17686020" y="215900"/>
                  <a:pt x="17694909" y="186690"/>
                  <a:pt x="17706340" y="160020"/>
                </a:cubicBezTo>
                <a:cubicBezTo>
                  <a:pt x="17717770" y="133350"/>
                  <a:pt x="17735550" y="107950"/>
                  <a:pt x="17754600" y="87630"/>
                </a:cubicBezTo>
                <a:cubicBezTo>
                  <a:pt x="17774920" y="66040"/>
                  <a:pt x="17799050" y="48260"/>
                  <a:pt x="17824450" y="34290"/>
                </a:cubicBezTo>
                <a:cubicBezTo>
                  <a:pt x="17849850" y="20320"/>
                  <a:pt x="17879059" y="11430"/>
                  <a:pt x="17907000" y="6350"/>
                </a:cubicBezTo>
                <a:cubicBezTo>
                  <a:pt x="17934940" y="1270"/>
                  <a:pt x="17966690" y="0"/>
                  <a:pt x="17994631" y="5080"/>
                </a:cubicBezTo>
                <a:cubicBezTo>
                  <a:pt x="18022570" y="10160"/>
                  <a:pt x="18051781" y="19050"/>
                  <a:pt x="18077181" y="33020"/>
                </a:cubicBezTo>
                <a:cubicBezTo>
                  <a:pt x="18102581" y="45720"/>
                  <a:pt x="18126709" y="64770"/>
                  <a:pt x="18147031" y="85090"/>
                </a:cubicBezTo>
                <a:cubicBezTo>
                  <a:pt x="18167350" y="105410"/>
                  <a:pt x="18183859" y="130810"/>
                  <a:pt x="18196559" y="157480"/>
                </a:cubicBezTo>
                <a:cubicBezTo>
                  <a:pt x="18209259" y="182880"/>
                  <a:pt x="18216881" y="213360"/>
                  <a:pt x="18220690" y="241300"/>
                </a:cubicBezTo>
                <a:cubicBezTo>
                  <a:pt x="18224500" y="269240"/>
                  <a:pt x="18223231" y="299720"/>
                  <a:pt x="18216881" y="327660"/>
                </a:cubicBezTo>
                <a:cubicBezTo>
                  <a:pt x="18210531" y="355600"/>
                  <a:pt x="18200370" y="384810"/>
                  <a:pt x="18185131" y="410210"/>
                </a:cubicBezTo>
                <a:cubicBezTo>
                  <a:pt x="18171159" y="434340"/>
                  <a:pt x="18150840" y="457200"/>
                  <a:pt x="18129250" y="476250"/>
                </a:cubicBezTo>
                <a:cubicBezTo>
                  <a:pt x="18107659" y="495300"/>
                  <a:pt x="18080990" y="510540"/>
                  <a:pt x="18054320" y="521970"/>
                </a:cubicBezTo>
                <a:cubicBezTo>
                  <a:pt x="18027650" y="533400"/>
                  <a:pt x="17969231" y="542290"/>
                  <a:pt x="17969231" y="542290"/>
                </a:cubicBezTo>
                <a:cubicBezTo>
                  <a:pt x="17969231" y="542290"/>
                  <a:pt x="17940020" y="543560"/>
                  <a:pt x="17914620" y="544830"/>
                </a:cubicBezTo>
                <a:cubicBezTo>
                  <a:pt x="17861281" y="547370"/>
                  <a:pt x="17748250" y="549910"/>
                  <a:pt x="17659350" y="551180"/>
                </a:cubicBezTo>
                <a:cubicBezTo>
                  <a:pt x="17562831" y="552450"/>
                  <a:pt x="17453609" y="546100"/>
                  <a:pt x="17359631" y="548640"/>
                </a:cubicBezTo>
                <a:cubicBezTo>
                  <a:pt x="17274540" y="549910"/>
                  <a:pt x="17204690" y="556260"/>
                  <a:pt x="17119600" y="561340"/>
                </a:cubicBezTo>
                <a:cubicBezTo>
                  <a:pt x="17024350" y="567690"/>
                  <a:pt x="16913859" y="575310"/>
                  <a:pt x="16818609" y="585470"/>
                </a:cubicBezTo>
                <a:cubicBezTo>
                  <a:pt x="16730981" y="594360"/>
                  <a:pt x="16656050" y="604520"/>
                  <a:pt x="16569690" y="617220"/>
                </a:cubicBezTo>
                <a:cubicBezTo>
                  <a:pt x="16476981" y="629920"/>
                  <a:pt x="16376650" y="650240"/>
                  <a:pt x="16278859" y="662940"/>
                </a:cubicBezTo>
                <a:cubicBezTo>
                  <a:pt x="16182340" y="675640"/>
                  <a:pt x="16080740" y="681990"/>
                  <a:pt x="15986759" y="692150"/>
                </a:cubicBezTo>
                <a:cubicBezTo>
                  <a:pt x="15900400" y="701040"/>
                  <a:pt x="15821659" y="709930"/>
                  <a:pt x="15736570" y="718820"/>
                </a:cubicBezTo>
                <a:cubicBezTo>
                  <a:pt x="15648940" y="728980"/>
                  <a:pt x="15554959" y="739140"/>
                  <a:pt x="15468600" y="749300"/>
                </a:cubicBezTo>
                <a:cubicBezTo>
                  <a:pt x="15387320" y="758190"/>
                  <a:pt x="15316200" y="764540"/>
                  <a:pt x="15233650" y="775970"/>
                </a:cubicBezTo>
                <a:cubicBezTo>
                  <a:pt x="15140940" y="788670"/>
                  <a:pt x="15036800" y="810260"/>
                  <a:pt x="14940281" y="824230"/>
                </a:cubicBezTo>
                <a:cubicBezTo>
                  <a:pt x="14847570" y="836930"/>
                  <a:pt x="14759940" y="848360"/>
                  <a:pt x="14668500" y="855980"/>
                </a:cubicBezTo>
                <a:cubicBezTo>
                  <a:pt x="14578331" y="863600"/>
                  <a:pt x="14486890" y="864870"/>
                  <a:pt x="14395450" y="868680"/>
                </a:cubicBezTo>
                <a:cubicBezTo>
                  <a:pt x="14304009" y="872490"/>
                  <a:pt x="14212570" y="872490"/>
                  <a:pt x="14122400" y="878840"/>
                </a:cubicBezTo>
                <a:cubicBezTo>
                  <a:pt x="14033500" y="883920"/>
                  <a:pt x="13948409" y="894080"/>
                  <a:pt x="13859509" y="902970"/>
                </a:cubicBezTo>
                <a:cubicBezTo>
                  <a:pt x="13769340" y="911860"/>
                  <a:pt x="13679170" y="919480"/>
                  <a:pt x="13586459" y="930910"/>
                </a:cubicBezTo>
                <a:cubicBezTo>
                  <a:pt x="13491209" y="942340"/>
                  <a:pt x="13398500" y="955040"/>
                  <a:pt x="13298170" y="970280"/>
                </a:cubicBezTo>
                <a:cubicBezTo>
                  <a:pt x="13190220" y="986790"/>
                  <a:pt x="13065759" y="1008380"/>
                  <a:pt x="12961620" y="1023620"/>
                </a:cubicBezTo>
                <a:cubicBezTo>
                  <a:pt x="12870180" y="1037590"/>
                  <a:pt x="12791440" y="1046480"/>
                  <a:pt x="12705080" y="1059180"/>
                </a:cubicBezTo>
                <a:cubicBezTo>
                  <a:pt x="12618720" y="1071880"/>
                  <a:pt x="12528550" y="1089660"/>
                  <a:pt x="12444730" y="1102360"/>
                </a:cubicBezTo>
                <a:cubicBezTo>
                  <a:pt x="12367260" y="1115060"/>
                  <a:pt x="12296140" y="1125220"/>
                  <a:pt x="12221210" y="1135380"/>
                </a:cubicBezTo>
                <a:cubicBezTo>
                  <a:pt x="12145010" y="1145540"/>
                  <a:pt x="12070080" y="1154430"/>
                  <a:pt x="11990070" y="1163320"/>
                </a:cubicBezTo>
                <a:cubicBezTo>
                  <a:pt x="11904980" y="1172210"/>
                  <a:pt x="11813540" y="1183640"/>
                  <a:pt x="11723370" y="1188720"/>
                </a:cubicBezTo>
                <a:cubicBezTo>
                  <a:pt x="11630660" y="1193800"/>
                  <a:pt x="11529060" y="1184910"/>
                  <a:pt x="11440160" y="1191260"/>
                </a:cubicBezTo>
                <a:cubicBezTo>
                  <a:pt x="11358880" y="1197610"/>
                  <a:pt x="11286490" y="1214120"/>
                  <a:pt x="11209020" y="1223010"/>
                </a:cubicBezTo>
                <a:cubicBezTo>
                  <a:pt x="11130280" y="1231900"/>
                  <a:pt x="11052810" y="1236980"/>
                  <a:pt x="10972800" y="1244600"/>
                </a:cubicBezTo>
                <a:cubicBezTo>
                  <a:pt x="10888980" y="1252220"/>
                  <a:pt x="10801350" y="1262380"/>
                  <a:pt x="10714990" y="1271270"/>
                </a:cubicBezTo>
                <a:cubicBezTo>
                  <a:pt x="10629900" y="1280160"/>
                  <a:pt x="10552430" y="1285240"/>
                  <a:pt x="10459720" y="1295400"/>
                </a:cubicBezTo>
                <a:cubicBezTo>
                  <a:pt x="10349230" y="1308100"/>
                  <a:pt x="10218420" y="1330960"/>
                  <a:pt x="10097770" y="1342390"/>
                </a:cubicBezTo>
                <a:cubicBezTo>
                  <a:pt x="9978390" y="1353820"/>
                  <a:pt x="9850120" y="1356360"/>
                  <a:pt x="9738360" y="1362710"/>
                </a:cubicBezTo>
                <a:cubicBezTo>
                  <a:pt x="9641840" y="1367790"/>
                  <a:pt x="9555480" y="1371600"/>
                  <a:pt x="9466580" y="1377950"/>
                </a:cubicBezTo>
                <a:cubicBezTo>
                  <a:pt x="9380220" y="1383030"/>
                  <a:pt x="9300210" y="1391920"/>
                  <a:pt x="9211310" y="1397000"/>
                </a:cubicBezTo>
                <a:cubicBezTo>
                  <a:pt x="9112250" y="1402080"/>
                  <a:pt x="8996680" y="1403350"/>
                  <a:pt x="8897620" y="1409700"/>
                </a:cubicBezTo>
                <a:cubicBezTo>
                  <a:pt x="8807450" y="1416050"/>
                  <a:pt x="8724900" y="1426210"/>
                  <a:pt x="8641080" y="1432560"/>
                </a:cubicBezTo>
                <a:cubicBezTo>
                  <a:pt x="8559800" y="1438910"/>
                  <a:pt x="8488680" y="1442720"/>
                  <a:pt x="8399780" y="1450340"/>
                </a:cubicBezTo>
                <a:cubicBezTo>
                  <a:pt x="8289290" y="1459230"/>
                  <a:pt x="8152130" y="1469390"/>
                  <a:pt x="8027670" y="1485900"/>
                </a:cubicBezTo>
                <a:cubicBezTo>
                  <a:pt x="7900670" y="1503680"/>
                  <a:pt x="7755890" y="1534160"/>
                  <a:pt x="7645400" y="1553210"/>
                </a:cubicBezTo>
                <a:cubicBezTo>
                  <a:pt x="7561580" y="1567180"/>
                  <a:pt x="7501890" y="1577340"/>
                  <a:pt x="7421880" y="1588770"/>
                </a:cubicBezTo>
                <a:cubicBezTo>
                  <a:pt x="7331710" y="1602740"/>
                  <a:pt x="7227570" y="1615440"/>
                  <a:pt x="7131050" y="1629410"/>
                </a:cubicBezTo>
                <a:cubicBezTo>
                  <a:pt x="7033260" y="1643380"/>
                  <a:pt x="6932930" y="1658620"/>
                  <a:pt x="6838950" y="1672590"/>
                </a:cubicBezTo>
                <a:cubicBezTo>
                  <a:pt x="6750050" y="1686560"/>
                  <a:pt x="6671310" y="1699260"/>
                  <a:pt x="6578600" y="1713230"/>
                </a:cubicBezTo>
                <a:cubicBezTo>
                  <a:pt x="6471920" y="1729740"/>
                  <a:pt x="6342380" y="1747520"/>
                  <a:pt x="6234430" y="1762760"/>
                </a:cubicBezTo>
                <a:cubicBezTo>
                  <a:pt x="6140450" y="1775460"/>
                  <a:pt x="6059170" y="1788160"/>
                  <a:pt x="5967730" y="1797050"/>
                </a:cubicBezTo>
                <a:cubicBezTo>
                  <a:pt x="5869940" y="1805940"/>
                  <a:pt x="5765800" y="1808480"/>
                  <a:pt x="5662930" y="1813560"/>
                </a:cubicBezTo>
                <a:cubicBezTo>
                  <a:pt x="5558790" y="1818640"/>
                  <a:pt x="5448300" y="1818640"/>
                  <a:pt x="5349240" y="1824990"/>
                </a:cubicBezTo>
                <a:cubicBezTo>
                  <a:pt x="5259070" y="1831340"/>
                  <a:pt x="5181600" y="1842770"/>
                  <a:pt x="5093970" y="1849120"/>
                </a:cubicBezTo>
                <a:cubicBezTo>
                  <a:pt x="4999990" y="1856740"/>
                  <a:pt x="4902200" y="1863090"/>
                  <a:pt x="4801870" y="1865630"/>
                </a:cubicBezTo>
                <a:cubicBezTo>
                  <a:pt x="4696460" y="1868170"/>
                  <a:pt x="4580890" y="1864360"/>
                  <a:pt x="4476750" y="1864360"/>
                </a:cubicBezTo>
                <a:cubicBezTo>
                  <a:pt x="4380230" y="1864360"/>
                  <a:pt x="4291330" y="1863090"/>
                  <a:pt x="4198620" y="1863090"/>
                </a:cubicBezTo>
                <a:cubicBezTo>
                  <a:pt x="4104640" y="1863090"/>
                  <a:pt x="4013200" y="1861820"/>
                  <a:pt x="3915410" y="1864360"/>
                </a:cubicBezTo>
                <a:cubicBezTo>
                  <a:pt x="3810000" y="1866900"/>
                  <a:pt x="3689350" y="1873250"/>
                  <a:pt x="3587750" y="1877060"/>
                </a:cubicBezTo>
                <a:cubicBezTo>
                  <a:pt x="3498850" y="1880870"/>
                  <a:pt x="3422650" y="1884680"/>
                  <a:pt x="3338830" y="1888490"/>
                </a:cubicBezTo>
                <a:cubicBezTo>
                  <a:pt x="3252470" y="1892300"/>
                  <a:pt x="3159760" y="1891030"/>
                  <a:pt x="3074670" y="1902460"/>
                </a:cubicBezTo>
                <a:cubicBezTo>
                  <a:pt x="2993390" y="1913890"/>
                  <a:pt x="2922270" y="1939290"/>
                  <a:pt x="2839720" y="1955800"/>
                </a:cubicBezTo>
                <a:cubicBezTo>
                  <a:pt x="2749550" y="1973580"/>
                  <a:pt x="2645410" y="1991360"/>
                  <a:pt x="2555240" y="2006600"/>
                </a:cubicBezTo>
                <a:cubicBezTo>
                  <a:pt x="2472690" y="2020570"/>
                  <a:pt x="2399030" y="2035810"/>
                  <a:pt x="2320290" y="2045970"/>
                </a:cubicBezTo>
                <a:cubicBezTo>
                  <a:pt x="2240280" y="2056130"/>
                  <a:pt x="2164080" y="2056130"/>
                  <a:pt x="2077720" y="2066290"/>
                </a:cubicBezTo>
                <a:cubicBezTo>
                  <a:pt x="1977390" y="2077720"/>
                  <a:pt x="1855470" y="2103120"/>
                  <a:pt x="1755140" y="2117090"/>
                </a:cubicBezTo>
                <a:cubicBezTo>
                  <a:pt x="1668780" y="2128520"/>
                  <a:pt x="1598930" y="2137410"/>
                  <a:pt x="1513840" y="2146300"/>
                </a:cubicBezTo>
                <a:cubicBezTo>
                  <a:pt x="1417320" y="2156460"/>
                  <a:pt x="1304290" y="2165350"/>
                  <a:pt x="1205230" y="2175510"/>
                </a:cubicBezTo>
                <a:cubicBezTo>
                  <a:pt x="1112520" y="2184400"/>
                  <a:pt x="1023620" y="2197100"/>
                  <a:pt x="935990" y="2203450"/>
                </a:cubicBezTo>
                <a:cubicBezTo>
                  <a:pt x="850900" y="2208530"/>
                  <a:pt x="769620" y="2207260"/>
                  <a:pt x="687070" y="2211070"/>
                </a:cubicBezTo>
                <a:cubicBezTo>
                  <a:pt x="605790" y="2214880"/>
                  <a:pt x="519430" y="2219960"/>
                  <a:pt x="443230" y="2225040"/>
                </a:cubicBezTo>
                <a:cubicBezTo>
                  <a:pt x="374650" y="2228850"/>
                  <a:pt x="294640" y="2237740"/>
                  <a:pt x="250190" y="2237740"/>
                </a:cubicBezTo>
                <a:cubicBezTo>
                  <a:pt x="226060" y="2237740"/>
                  <a:pt x="212090" y="2237740"/>
                  <a:pt x="194310" y="2233930"/>
                </a:cubicBezTo>
                <a:cubicBezTo>
                  <a:pt x="175260" y="2230120"/>
                  <a:pt x="157480" y="2225040"/>
                  <a:pt x="139700" y="2217420"/>
                </a:cubicBezTo>
                <a:cubicBezTo>
                  <a:pt x="123190" y="2209800"/>
                  <a:pt x="106680" y="2199640"/>
                  <a:pt x="91440" y="2188210"/>
                </a:cubicBezTo>
                <a:cubicBezTo>
                  <a:pt x="76200" y="2176780"/>
                  <a:pt x="62230" y="2164080"/>
                  <a:pt x="50800" y="2148840"/>
                </a:cubicBezTo>
                <a:cubicBezTo>
                  <a:pt x="39370" y="2134870"/>
                  <a:pt x="29210" y="2117090"/>
                  <a:pt x="21590" y="2100580"/>
                </a:cubicBezTo>
                <a:cubicBezTo>
                  <a:pt x="13970" y="2082800"/>
                  <a:pt x="8890" y="2065020"/>
                  <a:pt x="5080" y="2045970"/>
                </a:cubicBezTo>
                <a:cubicBezTo>
                  <a:pt x="1270" y="2028190"/>
                  <a:pt x="0" y="2009140"/>
                  <a:pt x="1270" y="1990090"/>
                </a:cubicBezTo>
                <a:cubicBezTo>
                  <a:pt x="2540" y="1971040"/>
                  <a:pt x="6350" y="1951990"/>
                  <a:pt x="11430" y="1934210"/>
                </a:cubicBezTo>
                <a:cubicBezTo>
                  <a:pt x="16510" y="1916430"/>
                  <a:pt x="25400" y="1899920"/>
                  <a:pt x="34290" y="1883410"/>
                </a:cubicBezTo>
                <a:cubicBezTo>
                  <a:pt x="44450" y="1866900"/>
                  <a:pt x="55880" y="1851660"/>
                  <a:pt x="68580" y="1837690"/>
                </a:cubicBezTo>
                <a:cubicBezTo>
                  <a:pt x="81280" y="1824990"/>
                  <a:pt x="96520" y="1812290"/>
                  <a:pt x="113030" y="1803400"/>
                </a:cubicBezTo>
                <a:cubicBezTo>
                  <a:pt x="129540" y="1793240"/>
                  <a:pt x="147320" y="1785620"/>
                  <a:pt x="165100" y="1780540"/>
                </a:cubicBezTo>
                <a:cubicBezTo>
                  <a:pt x="182880" y="1774190"/>
                  <a:pt x="220980" y="1769110"/>
                  <a:pt x="220980" y="1769110"/>
                </a:cubicBezTo>
              </a:path>
            </a:pathLst>
          </a:custGeom>
          <a:solidFill>
            <a:srgbClr val="61B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13"/>
          <p:cNvSpPr txBox="1"/>
          <p:nvPr/>
        </p:nvSpPr>
        <p:spPr>
          <a:xfrm rot="-281635">
            <a:off x="-430052" y="2511617"/>
            <a:ext cx="16480759" cy="30469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5500" b="0" i="0" u="none" strike="noStrike" cap="none" dirty="0" smtClean="0">
                <a:solidFill>
                  <a:srgbClr val="212D9F"/>
                </a:solidFill>
                <a:latin typeface="Sigmar One"/>
                <a:ea typeface="Sigmar One"/>
                <a:cs typeface="Sigmar One"/>
                <a:sym typeface="Sigmar One"/>
              </a:rPr>
              <a:t>Bà</a:t>
            </a:r>
            <a:r>
              <a:rPr lang="en-US" sz="5500" b="0" i="0" u="none" strike="noStrike" cap="none" dirty="0" smtClean="0">
                <a:solidFill>
                  <a:srgbClr val="212D9F"/>
                </a:solidFill>
                <a:latin typeface="Sigmar One"/>
                <a:ea typeface="Sigmar One"/>
                <a:cs typeface="Sigmar One"/>
                <a:sym typeface="Sigmar One"/>
              </a:rPr>
              <a:t>I</a:t>
            </a:r>
            <a:r>
              <a:rPr lang="vi-VN" sz="5500" b="0" i="0" u="none" strike="noStrike" cap="none" dirty="0" smtClean="0">
                <a:solidFill>
                  <a:srgbClr val="212D9F"/>
                </a:solidFill>
                <a:latin typeface="Sigmar One"/>
                <a:ea typeface="Sigmar One"/>
                <a:cs typeface="Sigmar One"/>
                <a:sym typeface="Sigmar One"/>
              </a:rPr>
              <a:t> 2. Tọa độ của một điểm và </a:t>
            </a:r>
          </a:p>
          <a:p>
            <a:pPr algn="ctr">
              <a:lnSpc>
                <a:spcPct val="120000"/>
              </a:lnSpc>
            </a:pPr>
            <a:r>
              <a:rPr lang="vi-VN" sz="5500" b="0" i="0" u="none" strike="noStrike" cap="none" dirty="0" smtClean="0">
                <a:solidFill>
                  <a:srgbClr val="212D9F"/>
                </a:solidFill>
                <a:latin typeface="Sigmar One"/>
                <a:ea typeface="Sigmar One"/>
                <a:cs typeface="Sigmar One"/>
                <a:sym typeface="Sigmar One"/>
              </a:rPr>
              <a:t>đồ thị hàm số</a:t>
            </a:r>
            <a:endParaRPr lang="vi-VN" sz="5500" b="1" spc="75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  <a:p>
            <a:pPr marL="0" marR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5500" dirty="0"/>
          </a:p>
        </p:txBody>
      </p:sp>
      <p:sp>
        <p:nvSpPr>
          <p:cNvPr id="88" name="Google Shape;88;p13"/>
          <p:cNvSpPr/>
          <p:nvPr/>
        </p:nvSpPr>
        <p:spPr>
          <a:xfrm>
            <a:off x="2246649" y="5207399"/>
            <a:ext cx="13794702" cy="5224743"/>
          </a:xfrm>
          <a:custGeom>
            <a:avLst/>
            <a:gdLst/>
            <a:ahLst/>
            <a:cxnLst/>
            <a:rect l="l" t="t" r="r" b="b"/>
            <a:pathLst>
              <a:path w="13794702" h="5224743" extrusionOk="0">
                <a:moveTo>
                  <a:pt x="0" y="0"/>
                </a:moveTo>
                <a:lnTo>
                  <a:pt x="13794702" y="0"/>
                </a:lnTo>
                <a:lnTo>
                  <a:pt x="13794702" y="5224743"/>
                </a:lnTo>
                <a:lnTo>
                  <a:pt x="0" y="5224743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89" name="Google Shape;89;p13"/>
          <p:cNvSpPr/>
          <p:nvPr/>
        </p:nvSpPr>
        <p:spPr>
          <a:xfrm rot="-577152">
            <a:off x="1565279" y="391768"/>
            <a:ext cx="2582963" cy="2315274"/>
          </a:xfrm>
          <a:custGeom>
            <a:avLst/>
            <a:gdLst/>
            <a:ahLst/>
            <a:cxnLst/>
            <a:rect l="l" t="t" r="r" b="b"/>
            <a:pathLst>
              <a:path w="2582963" h="2315274" extrusionOk="0">
                <a:moveTo>
                  <a:pt x="0" y="0"/>
                </a:moveTo>
                <a:lnTo>
                  <a:pt x="2582963" y="0"/>
                </a:lnTo>
                <a:lnTo>
                  <a:pt x="2582963" y="2315274"/>
                </a:lnTo>
                <a:lnTo>
                  <a:pt x="0" y="2315274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90" name="Google Shape;90;p13"/>
          <p:cNvSpPr txBox="1"/>
          <p:nvPr/>
        </p:nvSpPr>
        <p:spPr>
          <a:xfrm>
            <a:off x="2711351" y="224450"/>
            <a:ext cx="13531310" cy="10341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algn="ctr">
              <a:lnSpc>
                <a:spcPct val="119994"/>
              </a:lnSpc>
            </a:pPr>
            <a:r>
              <a:rPr lang="vi-VN" sz="5600" b="1" dirty="0">
                <a:ln/>
                <a:solidFill>
                  <a:schemeClr val="accent3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Sigmar One"/>
                <a:ea typeface="Sigmar One"/>
                <a:cs typeface="Sigmar One"/>
                <a:sym typeface="Sigmar One"/>
              </a:rPr>
              <a:t>CHƯƠNG V. HÀM SỐ </a:t>
            </a:r>
            <a:r>
              <a:rPr lang="vi-VN" sz="5600" b="1" dirty="0" smtClean="0">
                <a:ln/>
                <a:solidFill>
                  <a:schemeClr val="accent3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Sigmar One"/>
                <a:ea typeface="Sigmar One"/>
                <a:cs typeface="Sigmar One"/>
                <a:sym typeface="Sigmar One"/>
              </a:rPr>
              <a:t>VÀ </a:t>
            </a:r>
            <a:r>
              <a:rPr lang="vi-VN" sz="5600" b="1" dirty="0">
                <a:ln/>
                <a:solidFill>
                  <a:schemeClr val="accent3"/>
                </a:solidFill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  <a:latin typeface="Sigmar One"/>
                <a:ea typeface="Sigmar One"/>
                <a:cs typeface="Sigmar One"/>
                <a:sym typeface="Sigmar One"/>
              </a:rPr>
              <a:t>ĐỒ THỊ</a:t>
            </a:r>
            <a:endParaRPr lang="vi-VN" sz="5600" b="1" dirty="0">
              <a:ln/>
              <a:solidFill>
                <a:schemeClr val="accent3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91" name="Google Shape;91;p13"/>
          <p:cNvSpPr/>
          <p:nvPr/>
        </p:nvSpPr>
        <p:spPr>
          <a:xfrm>
            <a:off x="1207770" y="141922"/>
            <a:ext cx="450533" cy="531495"/>
          </a:xfrm>
          <a:custGeom>
            <a:avLst/>
            <a:gdLst/>
            <a:ahLst/>
            <a:cxnLst/>
            <a:rect l="l" t="t" r="r" b="b"/>
            <a:pathLst>
              <a:path w="600710" h="708660" extrusionOk="0">
                <a:moveTo>
                  <a:pt x="281940" y="62230"/>
                </a:moveTo>
                <a:cubicBezTo>
                  <a:pt x="427990" y="260350"/>
                  <a:pt x="468630" y="302260"/>
                  <a:pt x="501650" y="347980"/>
                </a:cubicBezTo>
                <a:cubicBezTo>
                  <a:pt x="533400" y="392430"/>
                  <a:pt x="571500" y="448310"/>
                  <a:pt x="586740" y="483870"/>
                </a:cubicBezTo>
                <a:cubicBezTo>
                  <a:pt x="595630" y="504190"/>
                  <a:pt x="598170" y="516890"/>
                  <a:pt x="599440" y="534670"/>
                </a:cubicBezTo>
                <a:cubicBezTo>
                  <a:pt x="600710" y="551180"/>
                  <a:pt x="599440" y="570230"/>
                  <a:pt x="595630" y="586740"/>
                </a:cubicBezTo>
                <a:cubicBezTo>
                  <a:pt x="591820" y="603250"/>
                  <a:pt x="584200" y="619760"/>
                  <a:pt x="575310" y="633730"/>
                </a:cubicBezTo>
                <a:cubicBezTo>
                  <a:pt x="566420" y="647700"/>
                  <a:pt x="553720" y="661670"/>
                  <a:pt x="539750" y="673100"/>
                </a:cubicBezTo>
                <a:cubicBezTo>
                  <a:pt x="527050" y="683260"/>
                  <a:pt x="510540" y="693420"/>
                  <a:pt x="495300" y="698500"/>
                </a:cubicBezTo>
                <a:cubicBezTo>
                  <a:pt x="478790" y="704850"/>
                  <a:pt x="461010" y="707390"/>
                  <a:pt x="444500" y="707390"/>
                </a:cubicBezTo>
                <a:cubicBezTo>
                  <a:pt x="426720" y="707390"/>
                  <a:pt x="408940" y="706120"/>
                  <a:pt x="392430" y="701040"/>
                </a:cubicBezTo>
                <a:cubicBezTo>
                  <a:pt x="375920" y="695960"/>
                  <a:pt x="360680" y="688340"/>
                  <a:pt x="346710" y="678180"/>
                </a:cubicBezTo>
                <a:cubicBezTo>
                  <a:pt x="332740" y="668020"/>
                  <a:pt x="320040" y="655320"/>
                  <a:pt x="309880" y="641350"/>
                </a:cubicBezTo>
                <a:cubicBezTo>
                  <a:pt x="299720" y="627380"/>
                  <a:pt x="292100" y="610870"/>
                  <a:pt x="287020" y="594360"/>
                </a:cubicBezTo>
                <a:cubicBezTo>
                  <a:pt x="281940" y="577850"/>
                  <a:pt x="279400" y="560070"/>
                  <a:pt x="279400" y="543560"/>
                </a:cubicBezTo>
                <a:cubicBezTo>
                  <a:pt x="279400" y="527050"/>
                  <a:pt x="283210" y="509270"/>
                  <a:pt x="289560" y="492760"/>
                </a:cubicBezTo>
                <a:cubicBezTo>
                  <a:pt x="295910" y="476250"/>
                  <a:pt x="304800" y="461010"/>
                  <a:pt x="314960" y="447040"/>
                </a:cubicBezTo>
                <a:cubicBezTo>
                  <a:pt x="325120" y="434340"/>
                  <a:pt x="339090" y="421640"/>
                  <a:pt x="353060" y="412750"/>
                </a:cubicBezTo>
                <a:cubicBezTo>
                  <a:pt x="367030" y="403860"/>
                  <a:pt x="384810" y="396240"/>
                  <a:pt x="401320" y="392430"/>
                </a:cubicBezTo>
                <a:cubicBezTo>
                  <a:pt x="417830" y="388620"/>
                  <a:pt x="436880" y="386080"/>
                  <a:pt x="453390" y="387350"/>
                </a:cubicBezTo>
                <a:cubicBezTo>
                  <a:pt x="469900" y="388620"/>
                  <a:pt x="487680" y="393700"/>
                  <a:pt x="502920" y="400050"/>
                </a:cubicBezTo>
                <a:cubicBezTo>
                  <a:pt x="518160" y="406400"/>
                  <a:pt x="534670" y="416560"/>
                  <a:pt x="547370" y="427990"/>
                </a:cubicBezTo>
                <a:cubicBezTo>
                  <a:pt x="560070" y="439420"/>
                  <a:pt x="570230" y="453390"/>
                  <a:pt x="579120" y="468630"/>
                </a:cubicBezTo>
                <a:cubicBezTo>
                  <a:pt x="586740" y="483870"/>
                  <a:pt x="593090" y="500380"/>
                  <a:pt x="596900" y="516890"/>
                </a:cubicBezTo>
                <a:cubicBezTo>
                  <a:pt x="600710" y="533400"/>
                  <a:pt x="600710" y="552450"/>
                  <a:pt x="598170" y="568960"/>
                </a:cubicBezTo>
                <a:cubicBezTo>
                  <a:pt x="595630" y="585470"/>
                  <a:pt x="590550" y="603250"/>
                  <a:pt x="582930" y="618490"/>
                </a:cubicBezTo>
                <a:cubicBezTo>
                  <a:pt x="575310" y="633730"/>
                  <a:pt x="566420" y="650240"/>
                  <a:pt x="553720" y="661670"/>
                </a:cubicBezTo>
                <a:cubicBezTo>
                  <a:pt x="542290" y="674370"/>
                  <a:pt x="525780" y="683260"/>
                  <a:pt x="510540" y="690880"/>
                </a:cubicBezTo>
                <a:cubicBezTo>
                  <a:pt x="495300" y="698500"/>
                  <a:pt x="477520" y="703580"/>
                  <a:pt x="461010" y="706120"/>
                </a:cubicBezTo>
                <a:cubicBezTo>
                  <a:pt x="444500" y="708660"/>
                  <a:pt x="426720" y="707390"/>
                  <a:pt x="410210" y="704850"/>
                </a:cubicBezTo>
                <a:cubicBezTo>
                  <a:pt x="393700" y="702310"/>
                  <a:pt x="375920" y="695960"/>
                  <a:pt x="360680" y="687070"/>
                </a:cubicBezTo>
                <a:cubicBezTo>
                  <a:pt x="345440" y="679450"/>
                  <a:pt x="331470" y="668020"/>
                  <a:pt x="320040" y="655320"/>
                </a:cubicBezTo>
                <a:cubicBezTo>
                  <a:pt x="308610" y="642620"/>
                  <a:pt x="292100" y="610870"/>
                  <a:pt x="292100" y="610870"/>
                </a:cubicBezTo>
                <a:cubicBezTo>
                  <a:pt x="292100" y="610870"/>
                  <a:pt x="265430" y="562610"/>
                  <a:pt x="246380" y="533400"/>
                </a:cubicBezTo>
                <a:cubicBezTo>
                  <a:pt x="220980" y="494030"/>
                  <a:pt x="184150" y="444500"/>
                  <a:pt x="149860" y="398780"/>
                </a:cubicBezTo>
                <a:cubicBezTo>
                  <a:pt x="113030" y="350520"/>
                  <a:pt x="54610" y="284480"/>
                  <a:pt x="33020" y="252730"/>
                </a:cubicBezTo>
                <a:cubicBezTo>
                  <a:pt x="22860" y="238760"/>
                  <a:pt x="19050" y="232410"/>
                  <a:pt x="13970" y="220980"/>
                </a:cubicBezTo>
                <a:cubicBezTo>
                  <a:pt x="8890" y="209550"/>
                  <a:pt x="6350" y="196850"/>
                  <a:pt x="3810" y="184150"/>
                </a:cubicBezTo>
                <a:cubicBezTo>
                  <a:pt x="1270" y="171450"/>
                  <a:pt x="0" y="160020"/>
                  <a:pt x="1270" y="147320"/>
                </a:cubicBezTo>
                <a:cubicBezTo>
                  <a:pt x="2540" y="134620"/>
                  <a:pt x="5080" y="121920"/>
                  <a:pt x="8890" y="109220"/>
                </a:cubicBezTo>
                <a:cubicBezTo>
                  <a:pt x="12700" y="97790"/>
                  <a:pt x="17780" y="85090"/>
                  <a:pt x="24130" y="74930"/>
                </a:cubicBezTo>
                <a:cubicBezTo>
                  <a:pt x="30480" y="64770"/>
                  <a:pt x="39370" y="54610"/>
                  <a:pt x="48260" y="45720"/>
                </a:cubicBezTo>
                <a:cubicBezTo>
                  <a:pt x="57150" y="36830"/>
                  <a:pt x="67310" y="29210"/>
                  <a:pt x="78740" y="22860"/>
                </a:cubicBezTo>
                <a:cubicBezTo>
                  <a:pt x="88900" y="16510"/>
                  <a:pt x="101600" y="11430"/>
                  <a:pt x="113030" y="7620"/>
                </a:cubicBezTo>
                <a:cubicBezTo>
                  <a:pt x="124460" y="3810"/>
                  <a:pt x="137160" y="2540"/>
                  <a:pt x="149860" y="1270"/>
                </a:cubicBezTo>
                <a:cubicBezTo>
                  <a:pt x="162560" y="0"/>
                  <a:pt x="175260" y="1270"/>
                  <a:pt x="187960" y="3810"/>
                </a:cubicBezTo>
                <a:cubicBezTo>
                  <a:pt x="200660" y="6350"/>
                  <a:pt x="212090" y="10160"/>
                  <a:pt x="223520" y="15240"/>
                </a:cubicBezTo>
                <a:cubicBezTo>
                  <a:pt x="234950" y="20320"/>
                  <a:pt x="245110" y="27940"/>
                  <a:pt x="255270" y="35560"/>
                </a:cubicBezTo>
                <a:cubicBezTo>
                  <a:pt x="265430" y="43180"/>
                  <a:pt x="281940" y="62230"/>
                  <a:pt x="281940" y="62230"/>
                </a:cubicBezTo>
              </a:path>
            </a:pathLst>
          </a:custGeom>
          <a:solidFill>
            <a:srgbClr val="61B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13"/>
          <p:cNvSpPr/>
          <p:nvPr/>
        </p:nvSpPr>
        <p:spPr>
          <a:xfrm>
            <a:off x="708660" y="694373"/>
            <a:ext cx="901065" cy="449580"/>
          </a:xfrm>
          <a:custGeom>
            <a:avLst/>
            <a:gdLst/>
            <a:ahLst/>
            <a:cxnLst/>
            <a:rect l="l" t="t" r="r" b="b"/>
            <a:pathLst>
              <a:path w="1201420" h="599440" extrusionOk="0">
                <a:moveTo>
                  <a:pt x="190500" y="7620"/>
                </a:moveTo>
                <a:cubicBezTo>
                  <a:pt x="577850" y="146050"/>
                  <a:pt x="633730" y="165100"/>
                  <a:pt x="699770" y="184150"/>
                </a:cubicBezTo>
                <a:cubicBezTo>
                  <a:pt x="768350" y="204470"/>
                  <a:pt x="847090" y="219710"/>
                  <a:pt x="910590" y="240030"/>
                </a:cubicBezTo>
                <a:cubicBezTo>
                  <a:pt x="963930" y="256540"/>
                  <a:pt x="1016000" y="275590"/>
                  <a:pt x="1057910" y="294640"/>
                </a:cubicBezTo>
                <a:cubicBezTo>
                  <a:pt x="1090930" y="308610"/>
                  <a:pt x="1122680" y="323850"/>
                  <a:pt x="1143000" y="339090"/>
                </a:cubicBezTo>
                <a:cubicBezTo>
                  <a:pt x="1156970" y="349250"/>
                  <a:pt x="1165860" y="359410"/>
                  <a:pt x="1174750" y="372110"/>
                </a:cubicBezTo>
                <a:cubicBezTo>
                  <a:pt x="1183640" y="384810"/>
                  <a:pt x="1191260" y="400050"/>
                  <a:pt x="1195070" y="415290"/>
                </a:cubicBezTo>
                <a:cubicBezTo>
                  <a:pt x="1198880" y="430530"/>
                  <a:pt x="1201420" y="445770"/>
                  <a:pt x="1200150" y="461010"/>
                </a:cubicBezTo>
                <a:cubicBezTo>
                  <a:pt x="1198880" y="476250"/>
                  <a:pt x="1195070" y="492760"/>
                  <a:pt x="1189990" y="506730"/>
                </a:cubicBezTo>
                <a:cubicBezTo>
                  <a:pt x="1183640" y="520700"/>
                  <a:pt x="1176020" y="535940"/>
                  <a:pt x="1165860" y="547370"/>
                </a:cubicBezTo>
                <a:cubicBezTo>
                  <a:pt x="1155700" y="558800"/>
                  <a:pt x="1143000" y="570230"/>
                  <a:pt x="1130300" y="577850"/>
                </a:cubicBezTo>
                <a:cubicBezTo>
                  <a:pt x="1117600" y="585470"/>
                  <a:pt x="1102360" y="591820"/>
                  <a:pt x="1087120" y="595630"/>
                </a:cubicBezTo>
                <a:cubicBezTo>
                  <a:pt x="1071880" y="599440"/>
                  <a:pt x="1055370" y="599440"/>
                  <a:pt x="1040130" y="598170"/>
                </a:cubicBezTo>
                <a:cubicBezTo>
                  <a:pt x="1024890" y="596900"/>
                  <a:pt x="1009650" y="591820"/>
                  <a:pt x="995680" y="585470"/>
                </a:cubicBezTo>
                <a:cubicBezTo>
                  <a:pt x="981710" y="579120"/>
                  <a:pt x="967740" y="568960"/>
                  <a:pt x="956310" y="558800"/>
                </a:cubicBezTo>
                <a:cubicBezTo>
                  <a:pt x="944880" y="548640"/>
                  <a:pt x="935990" y="535940"/>
                  <a:pt x="928370" y="521970"/>
                </a:cubicBezTo>
                <a:cubicBezTo>
                  <a:pt x="920750" y="508000"/>
                  <a:pt x="915670" y="492760"/>
                  <a:pt x="913130" y="477520"/>
                </a:cubicBezTo>
                <a:cubicBezTo>
                  <a:pt x="910590" y="462280"/>
                  <a:pt x="910590" y="445770"/>
                  <a:pt x="913130" y="430530"/>
                </a:cubicBezTo>
                <a:cubicBezTo>
                  <a:pt x="915670" y="415290"/>
                  <a:pt x="920750" y="400050"/>
                  <a:pt x="928370" y="386080"/>
                </a:cubicBezTo>
                <a:cubicBezTo>
                  <a:pt x="935990" y="372110"/>
                  <a:pt x="944880" y="359410"/>
                  <a:pt x="956310" y="349250"/>
                </a:cubicBezTo>
                <a:cubicBezTo>
                  <a:pt x="967740" y="339090"/>
                  <a:pt x="980440" y="328930"/>
                  <a:pt x="994410" y="322580"/>
                </a:cubicBezTo>
                <a:cubicBezTo>
                  <a:pt x="1008380" y="316230"/>
                  <a:pt x="1024890" y="311150"/>
                  <a:pt x="1040130" y="309880"/>
                </a:cubicBezTo>
                <a:cubicBezTo>
                  <a:pt x="1055370" y="308610"/>
                  <a:pt x="1070610" y="308610"/>
                  <a:pt x="1085850" y="312420"/>
                </a:cubicBezTo>
                <a:cubicBezTo>
                  <a:pt x="1101090" y="316230"/>
                  <a:pt x="1116330" y="322580"/>
                  <a:pt x="1130300" y="330200"/>
                </a:cubicBezTo>
                <a:cubicBezTo>
                  <a:pt x="1143000" y="337820"/>
                  <a:pt x="1155700" y="349250"/>
                  <a:pt x="1165860" y="360680"/>
                </a:cubicBezTo>
                <a:cubicBezTo>
                  <a:pt x="1176020" y="372110"/>
                  <a:pt x="1184910" y="386080"/>
                  <a:pt x="1189990" y="400050"/>
                </a:cubicBezTo>
                <a:cubicBezTo>
                  <a:pt x="1196340" y="414020"/>
                  <a:pt x="1198880" y="430530"/>
                  <a:pt x="1200150" y="445770"/>
                </a:cubicBezTo>
                <a:cubicBezTo>
                  <a:pt x="1201420" y="461010"/>
                  <a:pt x="1198880" y="477520"/>
                  <a:pt x="1195070" y="492760"/>
                </a:cubicBezTo>
                <a:cubicBezTo>
                  <a:pt x="1191260" y="508000"/>
                  <a:pt x="1184910" y="521970"/>
                  <a:pt x="1176020" y="534670"/>
                </a:cubicBezTo>
                <a:cubicBezTo>
                  <a:pt x="1167130" y="547370"/>
                  <a:pt x="1155700" y="560070"/>
                  <a:pt x="1143000" y="568960"/>
                </a:cubicBezTo>
                <a:cubicBezTo>
                  <a:pt x="1130300" y="577850"/>
                  <a:pt x="1116330" y="585470"/>
                  <a:pt x="1102360" y="590550"/>
                </a:cubicBezTo>
                <a:cubicBezTo>
                  <a:pt x="1088390" y="595630"/>
                  <a:pt x="1071880" y="598170"/>
                  <a:pt x="1056640" y="598170"/>
                </a:cubicBezTo>
                <a:cubicBezTo>
                  <a:pt x="1041400" y="598170"/>
                  <a:pt x="1024890" y="595630"/>
                  <a:pt x="1009650" y="590550"/>
                </a:cubicBezTo>
                <a:cubicBezTo>
                  <a:pt x="995680" y="585470"/>
                  <a:pt x="969010" y="568960"/>
                  <a:pt x="969010" y="568960"/>
                </a:cubicBezTo>
                <a:cubicBezTo>
                  <a:pt x="969010" y="568960"/>
                  <a:pt x="947420" y="560070"/>
                  <a:pt x="929640" y="552450"/>
                </a:cubicBezTo>
                <a:cubicBezTo>
                  <a:pt x="894080" y="535940"/>
                  <a:pt x="820420" y="495300"/>
                  <a:pt x="767080" y="473710"/>
                </a:cubicBezTo>
                <a:cubicBezTo>
                  <a:pt x="717550" y="454660"/>
                  <a:pt x="671830" y="444500"/>
                  <a:pt x="619760" y="427990"/>
                </a:cubicBezTo>
                <a:cubicBezTo>
                  <a:pt x="561340" y="408940"/>
                  <a:pt x="502920" y="387350"/>
                  <a:pt x="431800" y="367030"/>
                </a:cubicBezTo>
                <a:cubicBezTo>
                  <a:pt x="339090" y="341630"/>
                  <a:pt x="158750" y="307340"/>
                  <a:pt x="106680" y="290830"/>
                </a:cubicBezTo>
                <a:cubicBezTo>
                  <a:pt x="90170" y="285750"/>
                  <a:pt x="83820" y="283210"/>
                  <a:pt x="73660" y="276860"/>
                </a:cubicBezTo>
                <a:cubicBezTo>
                  <a:pt x="63500" y="270510"/>
                  <a:pt x="54610" y="262890"/>
                  <a:pt x="45720" y="255270"/>
                </a:cubicBezTo>
                <a:cubicBezTo>
                  <a:pt x="36830" y="246380"/>
                  <a:pt x="29210" y="237490"/>
                  <a:pt x="22860" y="227330"/>
                </a:cubicBezTo>
                <a:cubicBezTo>
                  <a:pt x="16510" y="217170"/>
                  <a:pt x="11430" y="207010"/>
                  <a:pt x="7620" y="195580"/>
                </a:cubicBezTo>
                <a:cubicBezTo>
                  <a:pt x="3810" y="184150"/>
                  <a:pt x="2540" y="171450"/>
                  <a:pt x="1270" y="160020"/>
                </a:cubicBezTo>
                <a:cubicBezTo>
                  <a:pt x="0" y="148590"/>
                  <a:pt x="1270" y="135890"/>
                  <a:pt x="2540" y="124460"/>
                </a:cubicBezTo>
                <a:cubicBezTo>
                  <a:pt x="3810" y="113030"/>
                  <a:pt x="7620" y="101600"/>
                  <a:pt x="12700" y="90170"/>
                </a:cubicBezTo>
                <a:cubicBezTo>
                  <a:pt x="17780" y="80010"/>
                  <a:pt x="22860" y="68580"/>
                  <a:pt x="30480" y="59690"/>
                </a:cubicBezTo>
                <a:cubicBezTo>
                  <a:pt x="38100" y="50800"/>
                  <a:pt x="46990" y="41910"/>
                  <a:pt x="55880" y="34290"/>
                </a:cubicBezTo>
                <a:cubicBezTo>
                  <a:pt x="64770" y="26670"/>
                  <a:pt x="76200" y="20320"/>
                  <a:pt x="86360" y="15240"/>
                </a:cubicBezTo>
                <a:cubicBezTo>
                  <a:pt x="97790" y="10160"/>
                  <a:pt x="109220" y="6350"/>
                  <a:pt x="120650" y="3810"/>
                </a:cubicBezTo>
                <a:cubicBezTo>
                  <a:pt x="132080" y="1270"/>
                  <a:pt x="144780" y="0"/>
                  <a:pt x="156210" y="1270"/>
                </a:cubicBezTo>
                <a:cubicBezTo>
                  <a:pt x="167640" y="2540"/>
                  <a:pt x="190500" y="7620"/>
                  <a:pt x="190500" y="7620"/>
                </a:cubicBezTo>
              </a:path>
            </a:pathLst>
          </a:custGeom>
          <a:solidFill>
            <a:srgbClr val="61B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13"/>
          <p:cNvSpPr/>
          <p:nvPr/>
        </p:nvSpPr>
        <p:spPr>
          <a:xfrm rot="495184">
            <a:off x="733499" y="1376299"/>
            <a:ext cx="779145" cy="397193"/>
          </a:xfrm>
          <a:custGeom>
            <a:avLst/>
            <a:gdLst/>
            <a:ahLst/>
            <a:cxnLst/>
            <a:rect l="l" t="t" r="r" b="b"/>
            <a:pathLst>
              <a:path w="1038860" h="529590" extrusionOk="0">
                <a:moveTo>
                  <a:pt x="939800" y="288290"/>
                </a:moveTo>
                <a:cubicBezTo>
                  <a:pt x="596900" y="386080"/>
                  <a:pt x="538480" y="400050"/>
                  <a:pt x="472440" y="420370"/>
                </a:cubicBezTo>
                <a:cubicBezTo>
                  <a:pt x="402590" y="441960"/>
                  <a:pt x="311150" y="473710"/>
                  <a:pt x="259080" y="492760"/>
                </a:cubicBezTo>
                <a:cubicBezTo>
                  <a:pt x="228600" y="504190"/>
                  <a:pt x="207010" y="515620"/>
                  <a:pt x="185420" y="521970"/>
                </a:cubicBezTo>
                <a:cubicBezTo>
                  <a:pt x="168910" y="527050"/>
                  <a:pt x="156210" y="529590"/>
                  <a:pt x="140970" y="529590"/>
                </a:cubicBezTo>
                <a:cubicBezTo>
                  <a:pt x="125730" y="529590"/>
                  <a:pt x="110490" y="527050"/>
                  <a:pt x="96520" y="521970"/>
                </a:cubicBezTo>
                <a:cubicBezTo>
                  <a:pt x="82550" y="516890"/>
                  <a:pt x="67310" y="509270"/>
                  <a:pt x="55880" y="500380"/>
                </a:cubicBezTo>
                <a:cubicBezTo>
                  <a:pt x="44450" y="491490"/>
                  <a:pt x="33020" y="481330"/>
                  <a:pt x="25400" y="468630"/>
                </a:cubicBezTo>
                <a:cubicBezTo>
                  <a:pt x="16510" y="455930"/>
                  <a:pt x="10160" y="440690"/>
                  <a:pt x="6350" y="426720"/>
                </a:cubicBezTo>
                <a:cubicBezTo>
                  <a:pt x="2540" y="412750"/>
                  <a:pt x="0" y="397510"/>
                  <a:pt x="1270" y="382270"/>
                </a:cubicBezTo>
                <a:cubicBezTo>
                  <a:pt x="2540" y="367030"/>
                  <a:pt x="6350" y="351790"/>
                  <a:pt x="11430" y="337820"/>
                </a:cubicBezTo>
                <a:cubicBezTo>
                  <a:pt x="16510" y="323850"/>
                  <a:pt x="24130" y="309880"/>
                  <a:pt x="34290" y="298450"/>
                </a:cubicBezTo>
                <a:cubicBezTo>
                  <a:pt x="43180" y="287020"/>
                  <a:pt x="55880" y="276860"/>
                  <a:pt x="68580" y="269240"/>
                </a:cubicBezTo>
                <a:cubicBezTo>
                  <a:pt x="81280" y="261620"/>
                  <a:pt x="96520" y="256540"/>
                  <a:pt x="110490" y="252730"/>
                </a:cubicBezTo>
                <a:cubicBezTo>
                  <a:pt x="125730" y="248920"/>
                  <a:pt x="140970" y="248920"/>
                  <a:pt x="156210" y="250190"/>
                </a:cubicBezTo>
                <a:cubicBezTo>
                  <a:pt x="171450" y="251460"/>
                  <a:pt x="185420" y="256540"/>
                  <a:pt x="199390" y="262890"/>
                </a:cubicBezTo>
                <a:cubicBezTo>
                  <a:pt x="213360" y="269240"/>
                  <a:pt x="226060" y="278130"/>
                  <a:pt x="237490" y="288290"/>
                </a:cubicBezTo>
                <a:cubicBezTo>
                  <a:pt x="247650" y="298450"/>
                  <a:pt x="257810" y="311150"/>
                  <a:pt x="264160" y="323850"/>
                </a:cubicBezTo>
                <a:cubicBezTo>
                  <a:pt x="271780" y="336550"/>
                  <a:pt x="276860" y="351790"/>
                  <a:pt x="279400" y="367030"/>
                </a:cubicBezTo>
                <a:cubicBezTo>
                  <a:pt x="281940" y="382270"/>
                  <a:pt x="281940" y="397510"/>
                  <a:pt x="279400" y="412750"/>
                </a:cubicBezTo>
                <a:cubicBezTo>
                  <a:pt x="276860" y="426720"/>
                  <a:pt x="270510" y="441960"/>
                  <a:pt x="264160" y="454660"/>
                </a:cubicBezTo>
                <a:cubicBezTo>
                  <a:pt x="256540" y="467360"/>
                  <a:pt x="247650" y="481330"/>
                  <a:pt x="237490" y="491490"/>
                </a:cubicBezTo>
                <a:cubicBezTo>
                  <a:pt x="226060" y="501650"/>
                  <a:pt x="213360" y="510540"/>
                  <a:pt x="199390" y="516890"/>
                </a:cubicBezTo>
                <a:cubicBezTo>
                  <a:pt x="185420" y="523240"/>
                  <a:pt x="171450" y="527050"/>
                  <a:pt x="156210" y="528320"/>
                </a:cubicBezTo>
                <a:cubicBezTo>
                  <a:pt x="140970" y="529590"/>
                  <a:pt x="125730" y="529590"/>
                  <a:pt x="110490" y="525780"/>
                </a:cubicBezTo>
                <a:cubicBezTo>
                  <a:pt x="96520" y="521970"/>
                  <a:pt x="81280" y="516890"/>
                  <a:pt x="68580" y="509270"/>
                </a:cubicBezTo>
                <a:cubicBezTo>
                  <a:pt x="55880" y="501650"/>
                  <a:pt x="43180" y="491490"/>
                  <a:pt x="34290" y="480060"/>
                </a:cubicBezTo>
                <a:cubicBezTo>
                  <a:pt x="24130" y="468630"/>
                  <a:pt x="16510" y="454660"/>
                  <a:pt x="11430" y="440690"/>
                </a:cubicBezTo>
                <a:cubicBezTo>
                  <a:pt x="6350" y="426720"/>
                  <a:pt x="2540" y="412750"/>
                  <a:pt x="1270" y="397510"/>
                </a:cubicBezTo>
                <a:cubicBezTo>
                  <a:pt x="0" y="382270"/>
                  <a:pt x="2540" y="365760"/>
                  <a:pt x="6350" y="351790"/>
                </a:cubicBezTo>
                <a:cubicBezTo>
                  <a:pt x="10160" y="337820"/>
                  <a:pt x="17780" y="323850"/>
                  <a:pt x="25400" y="311150"/>
                </a:cubicBezTo>
                <a:cubicBezTo>
                  <a:pt x="34290" y="298450"/>
                  <a:pt x="44450" y="287020"/>
                  <a:pt x="55880" y="278130"/>
                </a:cubicBezTo>
                <a:cubicBezTo>
                  <a:pt x="67310" y="269240"/>
                  <a:pt x="96520" y="256540"/>
                  <a:pt x="96520" y="256540"/>
                </a:cubicBezTo>
                <a:cubicBezTo>
                  <a:pt x="96520" y="256540"/>
                  <a:pt x="203200" y="222250"/>
                  <a:pt x="255270" y="207010"/>
                </a:cubicBezTo>
                <a:cubicBezTo>
                  <a:pt x="304800" y="191770"/>
                  <a:pt x="350520" y="179070"/>
                  <a:pt x="402590" y="165100"/>
                </a:cubicBezTo>
                <a:cubicBezTo>
                  <a:pt x="459740" y="148590"/>
                  <a:pt x="516890" y="137160"/>
                  <a:pt x="581660" y="115570"/>
                </a:cubicBezTo>
                <a:cubicBezTo>
                  <a:pt x="661670" y="88900"/>
                  <a:pt x="796290" y="22860"/>
                  <a:pt x="843280" y="8890"/>
                </a:cubicBezTo>
                <a:cubicBezTo>
                  <a:pt x="859790" y="3810"/>
                  <a:pt x="866140" y="2540"/>
                  <a:pt x="877570" y="1270"/>
                </a:cubicBezTo>
                <a:cubicBezTo>
                  <a:pt x="889000" y="0"/>
                  <a:pt x="901700" y="1270"/>
                  <a:pt x="913130" y="2540"/>
                </a:cubicBezTo>
                <a:cubicBezTo>
                  <a:pt x="924560" y="3810"/>
                  <a:pt x="935990" y="7620"/>
                  <a:pt x="947420" y="12700"/>
                </a:cubicBezTo>
                <a:cubicBezTo>
                  <a:pt x="958850" y="17780"/>
                  <a:pt x="969010" y="22860"/>
                  <a:pt x="979170" y="30480"/>
                </a:cubicBezTo>
                <a:cubicBezTo>
                  <a:pt x="988060" y="36830"/>
                  <a:pt x="996950" y="45720"/>
                  <a:pt x="1004570" y="54610"/>
                </a:cubicBezTo>
                <a:cubicBezTo>
                  <a:pt x="1012190" y="63500"/>
                  <a:pt x="1018540" y="73660"/>
                  <a:pt x="1023620" y="83820"/>
                </a:cubicBezTo>
                <a:cubicBezTo>
                  <a:pt x="1028700" y="93980"/>
                  <a:pt x="1032510" y="106680"/>
                  <a:pt x="1035050" y="118110"/>
                </a:cubicBezTo>
                <a:cubicBezTo>
                  <a:pt x="1037590" y="129540"/>
                  <a:pt x="1038860" y="142240"/>
                  <a:pt x="1038860" y="153670"/>
                </a:cubicBezTo>
                <a:cubicBezTo>
                  <a:pt x="1038860" y="165100"/>
                  <a:pt x="1037590" y="177800"/>
                  <a:pt x="1033780" y="189230"/>
                </a:cubicBezTo>
                <a:cubicBezTo>
                  <a:pt x="1031240" y="200660"/>
                  <a:pt x="1026160" y="212090"/>
                  <a:pt x="1019810" y="222250"/>
                </a:cubicBezTo>
                <a:cubicBezTo>
                  <a:pt x="1013460" y="232410"/>
                  <a:pt x="1005840" y="241300"/>
                  <a:pt x="998220" y="250190"/>
                </a:cubicBezTo>
                <a:cubicBezTo>
                  <a:pt x="990600" y="259080"/>
                  <a:pt x="981710" y="266700"/>
                  <a:pt x="971550" y="273050"/>
                </a:cubicBezTo>
                <a:cubicBezTo>
                  <a:pt x="961390" y="279400"/>
                  <a:pt x="939800" y="288290"/>
                  <a:pt x="939800" y="288290"/>
                </a:cubicBezTo>
              </a:path>
            </a:pathLst>
          </a:custGeom>
          <a:solidFill>
            <a:srgbClr val="61BD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13"/>
          <p:cNvSpPr/>
          <p:nvPr/>
        </p:nvSpPr>
        <p:spPr>
          <a:xfrm>
            <a:off x="16041351" y="-69323"/>
            <a:ext cx="681362" cy="580601"/>
          </a:xfrm>
          <a:custGeom>
            <a:avLst/>
            <a:gdLst/>
            <a:ahLst/>
            <a:cxnLst/>
            <a:rect l="l" t="t" r="r" b="b"/>
            <a:pathLst>
              <a:path w="574040" h="579120" extrusionOk="0">
                <a:moveTo>
                  <a:pt x="49530" y="279400"/>
                </a:moveTo>
                <a:cubicBezTo>
                  <a:pt x="195580" y="130810"/>
                  <a:pt x="231140" y="88900"/>
                  <a:pt x="257810" y="64770"/>
                </a:cubicBezTo>
                <a:cubicBezTo>
                  <a:pt x="274320" y="48260"/>
                  <a:pt x="285750" y="38100"/>
                  <a:pt x="302260" y="27940"/>
                </a:cubicBezTo>
                <a:cubicBezTo>
                  <a:pt x="318770" y="17780"/>
                  <a:pt x="336550" y="10160"/>
                  <a:pt x="355600" y="6350"/>
                </a:cubicBezTo>
                <a:cubicBezTo>
                  <a:pt x="373380" y="2540"/>
                  <a:pt x="393700" y="0"/>
                  <a:pt x="412750" y="2540"/>
                </a:cubicBezTo>
                <a:cubicBezTo>
                  <a:pt x="431800" y="5080"/>
                  <a:pt x="450850" y="11430"/>
                  <a:pt x="468630" y="19050"/>
                </a:cubicBezTo>
                <a:cubicBezTo>
                  <a:pt x="486410" y="26670"/>
                  <a:pt x="502920" y="38100"/>
                  <a:pt x="516890" y="50800"/>
                </a:cubicBezTo>
                <a:cubicBezTo>
                  <a:pt x="530860" y="63500"/>
                  <a:pt x="542290" y="80010"/>
                  <a:pt x="551180" y="96520"/>
                </a:cubicBezTo>
                <a:cubicBezTo>
                  <a:pt x="560070" y="113030"/>
                  <a:pt x="566420" y="132080"/>
                  <a:pt x="570230" y="151130"/>
                </a:cubicBezTo>
                <a:cubicBezTo>
                  <a:pt x="574040" y="170180"/>
                  <a:pt x="574040" y="190500"/>
                  <a:pt x="570230" y="209550"/>
                </a:cubicBezTo>
                <a:cubicBezTo>
                  <a:pt x="566420" y="228600"/>
                  <a:pt x="560070" y="247650"/>
                  <a:pt x="551180" y="264160"/>
                </a:cubicBezTo>
                <a:cubicBezTo>
                  <a:pt x="542290" y="280670"/>
                  <a:pt x="530860" y="297180"/>
                  <a:pt x="516890" y="309880"/>
                </a:cubicBezTo>
                <a:cubicBezTo>
                  <a:pt x="502920" y="322580"/>
                  <a:pt x="486410" y="335280"/>
                  <a:pt x="468630" y="342900"/>
                </a:cubicBezTo>
                <a:cubicBezTo>
                  <a:pt x="450850" y="350520"/>
                  <a:pt x="431800" y="356870"/>
                  <a:pt x="412750" y="358140"/>
                </a:cubicBezTo>
                <a:cubicBezTo>
                  <a:pt x="393700" y="359410"/>
                  <a:pt x="374650" y="358140"/>
                  <a:pt x="355600" y="354330"/>
                </a:cubicBezTo>
                <a:cubicBezTo>
                  <a:pt x="337820" y="350520"/>
                  <a:pt x="318770" y="344170"/>
                  <a:pt x="302260" y="334010"/>
                </a:cubicBezTo>
                <a:cubicBezTo>
                  <a:pt x="285750" y="323850"/>
                  <a:pt x="270510" y="311150"/>
                  <a:pt x="257810" y="295910"/>
                </a:cubicBezTo>
                <a:cubicBezTo>
                  <a:pt x="245110" y="281940"/>
                  <a:pt x="236220" y="264160"/>
                  <a:pt x="228600" y="246380"/>
                </a:cubicBezTo>
                <a:cubicBezTo>
                  <a:pt x="222250" y="228600"/>
                  <a:pt x="217170" y="209550"/>
                  <a:pt x="215900" y="190500"/>
                </a:cubicBezTo>
                <a:cubicBezTo>
                  <a:pt x="214630" y="171450"/>
                  <a:pt x="217170" y="151130"/>
                  <a:pt x="222250" y="133350"/>
                </a:cubicBezTo>
                <a:cubicBezTo>
                  <a:pt x="227330" y="114300"/>
                  <a:pt x="236220" y="96520"/>
                  <a:pt x="246380" y="80010"/>
                </a:cubicBezTo>
                <a:cubicBezTo>
                  <a:pt x="256540" y="64770"/>
                  <a:pt x="270510" y="49530"/>
                  <a:pt x="285750" y="38100"/>
                </a:cubicBezTo>
                <a:cubicBezTo>
                  <a:pt x="300990" y="26670"/>
                  <a:pt x="318770" y="17780"/>
                  <a:pt x="336550" y="11430"/>
                </a:cubicBezTo>
                <a:cubicBezTo>
                  <a:pt x="354330" y="5080"/>
                  <a:pt x="374650" y="2540"/>
                  <a:pt x="393700" y="2540"/>
                </a:cubicBezTo>
                <a:cubicBezTo>
                  <a:pt x="412750" y="2540"/>
                  <a:pt x="433070" y="5080"/>
                  <a:pt x="450850" y="11430"/>
                </a:cubicBezTo>
                <a:cubicBezTo>
                  <a:pt x="468630" y="17780"/>
                  <a:pt x="486410" y="26670"/>
                  <a:pt x="501650" y="38100"/>
                </a:cubicBezTo>
                <a:cubicBezTo>
                  <a:pt x="516890" y="49530"/>
                  <a:pt x="532130" y="64770"/>
                  <a:pt x="542290" y="80010"/>
                </a:cubicBezTo>
                <a:cubicBezTo>
                  <a:pt x="553720" y="96520"/>
                  <a:pt x="561340" y="114300"/>
                  <a:pt x="566420" y="133350"/>
                </a:cubicBezTo>
                <a:cubicBezTo>
                  <a:pt x="571500" y="151130"/>
                  <a:pt x="574040" y="171450"/>
                  <a:pt x="572770" y="190500"/>
                </a:cubicBezTo>
                <a:cubicBezTo>
                  <a:pt x="571500" y="209550"/>
                  <a:pt x="567690" y="228600"/>
                  <a:pt x="560070" y="246380"/>
                </a:cubicBezTo>
                <a:cubicBezTo>
                  <a:pt x="552450" y="264160"/>
                  <a:pt x="529590" y="295910"/>
                  <a:pt x="529590" y="295910"/>
                </a:cubicBezTo>
                <a:cubicBezTo>
                  <a:pt x="529590" y="295910"/>
                  <a:pt x="450850" y="372110"/>
                  <a:pt x="412750" y="410210"/>
                </a:cubicBezTo>
                <a:cubicBezTo>
                  <a:pt x="374650" y="448310"/>
                  <a:pt x="326390" y="501650"/>
                  <a:pt x="299720" y="525780"/>
                </a:cubicBezTo>
                <a:cubicBezTo>
                  <a:pt x="285750" y="538480"/>
                  <a:pt x="278130" y="543560"/>
                  <a:pt x="266700" y="551180"/>
                </a:cubicBezTo>
                <a:cubicBezTo>
                  <a:pt x="255270" y="558800"/>
                  <a:pt x="241300" y="565150"/>
                  <a:pt x="228600" y="568960"/>
                </a:cubicBezTo>
                <a:cubicBezTo>
                  <a:pt x="214630" y="574040"/>
                  <a:pt x="200660" y="576580"/>
                  <a:pt x="186690" y="577850"/>
                </a:cubicBezTo>
                <a:cubicBezTo>
                  <a:pt x="172720" y="579120"/>
                  <a:pt x="158750" y="577850"/>
                  <a:pt x="144780" y="575310"/>
                </a:cubicBezTo>
                <a:cubicBezTo>
                  <a:pt x="130810" y="572770"/>
                  <a:pt x="116840" y="567690"/>
                  <a:pt x="104140" y="562610"/>
                </a:cubicBezTo>
                <a:cubicBezTo>
                  <a:pt x="91440" y="556260"/>
                  <a:pt x="78740" y="549910"/>
                  <a:pt x="67310" y="541020"/>
                </a:cubicBezTo>
                <a:cubicBezTo>
                  <a:pt x="55880" y="532130"/>
                  <a:pt x="46990" y="521970"/>
                  <a:pt x="38100" y="511810"/>
                </a:cubicBezTo>
                <a:cubicBezTo>
                  <a:pt x="29210" y="500380"/>
                  <a:pt x="21590" y="488950"/>
                  <a:pt x="15240" y="476250"/>
                </a:cubicBezTo>
                <a:cubicBezTo>
                  <a:pt x="8890" y="463550"/>
                  <a:pt x="5080" y="449580"/>
                  <a:pt x="2540" y="435610"/>
                </a:cubicBezTo>
                <a:cubicBezTo>
                  <a:pt x="0" y="421640"/>
                  <a:pt x="0" y="407670"/>
                  <a:pt x="0" y="393700"/>
                </a:cubicBezTo>
                <a:cubicBezTo>
                  <a:pt x="0" y="379730"/>
                  <a:pt x="2540" y="365760"/>
                  <a:pt x="6350" y="351790"/>
                </a:cubicBezTo>
                <a:cubicBezTo>
                  <a:pt x="10160" y="339090"/>
                  <a:pt x="16510" y="325120"/>
                  <a:pt x="24130" y="313690"/>
                </a:cubicBezTo>
                <a:cubicBezTo>
                  <a:pt x="31750" y="300990"/>
                  <a:pt x="49530" y="279400"/>
                  <a:pt x="49530" y="279400"/>
                </a:cubicBezTo>
              </a:path>
            </a:pathLst>
          </a:custGeom>
          <a:solidFill>
            <a:srgbClr val="6AC25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13"/>
          <p:cNvSpPr/>
          <p:nvPr/>
        </p:nvSpPr>
        <p:spPr>
          <a:xfrm rot="1323588">
            <a:off x="16279360" y="592455"/>
            <a:ext cx="765490" cy="625824"/>
          </a:xfrm>
          <a:custGeom>
            <a:avLst/>
            <a:gdLst/>
            <a:ahLst/>
            <a:cxnLst/>
            <a:rect l="l" t="t" r="r" b="b"/>
            <a:pathLst>
              <a:path w="746760" h="433070" extrusionOk="0">
                <a:moveTo>
                  <a:pt x="140970" y="82550"/>
                </a:moveTo>
                <a:cubicBezTo>
                  <a:pt x="351790" y="36830"/>
                  <a:pt x="435610" y="16510"/>
                  <a:pt x="481330" y="8890"/>
                </a:cubicBezTo>
                <a:cubicBezTo>
                  <a:pt x="508000" y="5080"/>
                  <a:pt x="523240" y="1270"/>
                  <a:pt x="543560" y="1270"/>
                </a:cubicBezTo>
                <a:cubicBezTo>
                  <a:pt x="563880" y="1270"/>
                  <a:pt x="584200" y="1270"/>
                  <a:pt x="603250" y="6350"/>
                </a:cubicBezTo>
                <a:cubicBezTo>
                  <a:pt x="622300" y="11430"/>
                  <a:pt x="642620" y="19050"/>
                  <a:pt x="659130" y="29210"/>
                </a:cubicBezTo>
                <a:cubicBezTo>
                  <a:pt x="675640" y="39370"/>
                  <a:pt x="690880" y="54610"/>
                  <a:pt x="703580" y="69850"/>
                </a:cubicBezTo>
                <a:cubicBezTo>
                  <a:pt x="716280" y="85090"/>
                  <a:pt x="726440" y="104140"/>
                  <a:pt x="732790" y="121920"/>
                </a:cubicBezTo>
                <a:cubicBezTo>
                  <a:pt x="740410" y="140970"/>
                  <a:pt x="744220" y="161290"/>
                  <a:pt x="745490" y="180340"/>
                </a:cubicBezTo>
                <a:cubicBezTo>
                  <a:pt x="746760" y="200660"/>
                  <a:pt x="742950" y="220980"/>
                  <a:pt x="736600" y="240030"/>
                </a:cubicBezTo>
                <a:cubicBezTo>
                  <a:pt x="731520" y="259080"/>
                  <a:pt x="722630" y="278130"/>
                  <a:pt x="711200" y="294640"/>
                </a:cubicBezTo>
                <a:cubicBezTo>
                  <a:pt x="699770" y="311150"/>
                  <a:pt x="684530" y="325120"/>
                  <a:pt x="668020" y="336550"/>
                </a:cubicBezTo>
                <a:cubicBezTo>
                  <a:pt x="651510" y="347980"/>
                  <a:pt x="633730" y="356870"/>
                  <a:pt x="614680" y="363220"/>
                </a:cubicBezTo>
                <a:cubicBezTo>
                  <a:pt x="595630" y="369570"/>
                  <a:pt x="575310" y="372110"/>
                  <a:pt x="554990" y="372110"/>
                </a:cubicBezTo>
                <a:cubicBezTo>
                  <a:pt x="535940" y="372110"/>
                  <a:pt x="514350" y="367030"/>
                  <a:pt x="496570" y="360680"/>
                </a:cubicBezTo>
                <a:cubicBezTo>
                  <a:pt x="477520" y="354330"/>
                  <a:pt x="459740" y="344170"/>
                  <a:pt x="444500" y="331470"/>
                </a:cubicBezTo>
                <a:cubicBezTo>
                  <a:pt x="429260" y="318770"/>
                  <a:pt x="415290" y="303530"/>
                  <a:pt x="403860" y="287020"/>
                </a:cubicBezTo>
                <a:cubicBezTo>
                  <a:pt x="393700" y="270510"/>
                  <a:pt x="384810" y="251460"/>
                  <a:pt x="379730" y="232410"/>
                </a:cubicBezTo>
                <a:cubicBezTo>
                  <a:pt x="374650" y="213360"/>
                  <a:pt x="373380" y="191770"/>
                  <a:pt x="374650" y="172720"/>
                </a:cubicBezTo>
                <a:cubicBezTo>
                  <a:pt x="375920" y="152400"/>
                  <a:pt x="381000" y="132080"/>
                  <a:pt x="388620" y="114300"/>
                </a:cubicBezTo>
                <a:cubicBezTo>
                  <a:pt x="396240" y="96520"/>
                  <a:pt x="408940" y="78740"/>
                  <a:pt x="421640" y="63500"/>
                </a:cubicBezTo>
                <a:cubicBezTo>
                  <a:pt x="434340" y="48260"/>
                  <a:pt x="450850" y="35560"/>
                  <a:pt x="467360" y="25400"/>
                </a:cubicBezTo>
                <a:cubicBezTo>
                  <a:pt x="483870" y="15240"/>
                  <a:pt x="504190" y="8890"/>
                  <a:pt x="523240" y="5080"/>
                </a:cubicBezTo>
                <a:cubicBezTo>
                  <a:pt x="542290" y="1270"/>
                  <a:pt x="563880" y="0"/>
                  <a:pt x="584200" y="2540"/>
                </a:cubicBezTo>
                <a:cubicBezTo>
                  <a:pt x="603250" y="5080"/>
                  <a:pt x="623570" y="11430"/>
                  <a:pt x="641350" y="20320"/>
                </a:cubicBezTo>
                <a:cubicBezTo>
                  <a:pt x="659130" y="29210"/>
                  <a:pt x="675640" y="40640"/>
                  <a:pt x="689610" y="54610"/>
                </a:cubicBezTo>
                <a:cubicBezTo>
                  <a:pt x="703580" y="68580"/>
                  <a:pt x="716280" y="85090"/>
                  <a:pt x="725170" y="102870"/>
                </a:cubicBezTo>
                <a:cubicBezTo>
                  <a:pt x="734060" y="120650"/>
                  <a:pt x="740410" y="140970"/>
                  <a:pt x="742950" y="161290"/>
                </a:cubicBezTo>
                <a:cubicBezTo>
                  <a:pt x="745490" y="180340"/>
                  <a:pt x="745490" y="201930"/>
                  <a:pt x="741680" y="220980"/>
                </a:cubicBezTo>
                <a:cubicBezTo>
                  <a:pt x="737870" y="240030"/>
                  <a:pt x="730250" y="260350"/>
                  <a:pt x="721360" y="276860"/>
                </a:cubicBezTo>
                <a:cubicBezTo>
                  <a:pt x="711200" y="294640"/>
                  <a:pt x="698500" y="311150"/>
                  <a:pt x="684530" y="323850"/>
                </a:cubicBezTo>
                <a:cubicBezTo>
                  <a:pt x="669290" y="337820"/>
                  <a:pt x="651510" y="349250"/>
                  <a:pt x="633730" y="356870"/>
                </a:cubicBezTo>
                <a:cubicBezTo>
                  <a:pt x="615950" y="364490"/>
                  <a:pt x="575310" y="370840"/>
                  <a:pt x="575310" y="370840"/>
                </a:cubicBezTo>
                <a:cubicBezTo>
                  <a:pt x="575310" y="370840"/>
                  <a:pt x="430530" y="387350"/>
                  <a:pt x="367030" y="397510"/>
                </a:cubicBezTo>
                <a:cubicBezTo>
                  <a:pt x="312420" y="406400"/>
                  <a:pt x="251460" y="424180"/>
                  <a:pt x="215900" y="429260"/>
                </a:cubicBezTo>
                <a:cubicBezTo>
                  <a:pt x="196850" y="431800"/>
                  <a:pt x="186690" y="433070"/>
                  <a:pt x="172720" y="433070"/>
                </a:cubicBezTo>
                <a:cubicBezTo>
                  <a:pt x="158750" y="433070"/>
                  <a:pt x="144780" y="430530"/>
                  <a:pt x="130810" y="426720"/>
                </a:cubicBezTo>
                <a:cubicBezTo>
                  <a:pt x="116840" y="422910"/>
                  <a:pt x="104140" y="417830"/>
                  <a:pt x="91440" y="410210"/>
                </a:cubicBezTo>
                <a:cubicBezTo>
                  <a:pt x="78740" y="403860"/>
                  <a:pt x="67310" y="394970"/>
                  <a:pt x="57150" y="384810"/>
                </a:cubicBezTo>
                <a:cubicBezTo>
                  <a:pt x="46990" y="374650"/>
                  <a:pt x="36830" y="363220"/>
                  <a:pt x="29210" y="351790"/>
                </a:cubicBezTo>
                <a:cubicBezTo>
                  <a:pt x="21590" y="340360"/>
                  <a:pt x="15240" y="326390"/>
                  <a:pt x="10160" y="313690"/>
                </a:cubicBezTo>
                <a:cubicBezTo>
                  <a:pt x="5080" y="299720"/>
                  <a:pt x="2540" y="285750"/>
                  <a:pt x="1270" y="271780"/>
                </a:cubicBezTo>
                <a:cubicBezTo>
                  <a:pt x="0" y="257810"/>
                  <a:pt x="0" y="242570"/>
                  <a:pt x="2540" y="228600"/>
                </a:cubicBezTo>
                <a:cubicBezTo>
                  <a:pt x="5080" y="214630"/>
                  <a:pt x="8890" y="200660"/>
                  <a:pt x="13970" y="187960"/>
                </a:cubicBezTo>
                <a:cubicBezTo>
                  <a:pt x="19050" y="175260"/>
                  <a:pt x="26670" y="162560"/>
                  <a:pt x="35560" y="151130"/>
                </a:cubicBezTo>
                <a:cubicBezTo>
                  <a:pt x="44450" y="139700"/>
                  <a:pt x="53340" y="128270"/>
                  <a:pt x="64770" y="119380"/>
                </a:cubicBezTo>
                <a:cubicBezTo>
                  <a:pt x="74930" y="110490"/>
                  <a:pt x="87630" y="102870"/>
                  <a:pt x="100330" y="96520"/>
                </a:cubicBezTo>
                <a:cubicBezTo>
                  <a:pt x="113030" y="90170"/>
                  <a:pt x="140970" y="82550"/>
                  <a:pt x="140970" y="82550"/>
                </a:cubicBezTo>
              </a:path>
            </a:pathLst>
          </a:custGeom>
          <a:solidFill>
            <a:srgbClr val="6AC25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13"/>
          <p:cNvSpPr/>
          <p:nvPr/>
        </p:nvSpPr>
        <p:spPr>
          <a:xfrm rot="-703788">
            <a:off x="15952682" y="1050720"/>
            <a:ext cx="820085" cy="788077"/>
          </a:xfrm>
          <a:custGeom>
            <a:avLst/>
            <a:gdLst/>
            <a:ahLst/>
            <a:cxnLst/>
            <a:rect l="l" t="t" r="r" b="b"/>
            <a:pathLst>
              <a:path w="699770" h="610870" extrusionOk="0">
                <a:moveTo>
                  <a:pt x="280670" y="36830"/>
                </a:moveTo>
                <a:cubicBezTo>
                  <a:pt x="499110" y="204470"/>
                  <a:pt x="612140" y="270510"/>
                  <a:pt x="650240" y="309880"/>
                </a:cubicBezTo>
                <a:cubicBezTo>
                  <a:pt x="668020" y="327660"/>
                  <a:pt x="674370" y="340360"/>
                  <a:pt x="681990" y="356870"/>
                </a:cubicBezTo>
                <a:cubicBezTo>
                  <a:pt x="689610" y="374650"/>
                  <a:pt x="694690" y="393700"/>
                  <a:pt x="697230" y="412750"/>
                </a:cubicBezTo>
                <a:cubicBezTo>
                  <a:pt x="699770" y="431800"/>
                  <a:pt x="698500" y="450850"/>
                  <a:pt x="694690" y="469900"/>
                </a:cubicBezTo>
                <a:cubicBezTo>
                  <a:pt x="690880" y="488950"/>
                  <a:pt x="683260" y="508000"/>
                  <a:pt x="673100" y="524510"/>
                </a:cubicBezTo>
                <a:cubicBezTo>
                  <a:pt x="662940" y="541020"/>
                  <a:pt x="650240" y="554990"/>
                  <a:pt x="635000" y="567690"/>
                </a:cubicBezTo>
                <a:cubicBezTo>
                  <a:pt x="621030" y="579120"/>
                  <a:pt x="603250" y="589280"/>
                  <a:pt x="585470" y="596900"/>
                </a:cubicBezTo>
                <a:cubicBezTo>
                  <a:pt x="567690" y="603250"/>
                  <a:pt x="548640" y="608330"/>
                  <a:pt x="529590" y="609600"/>
                </a:cubicBezTo>
                <a:cubicBezTo>
                  <a:pt x="510540" y="610870"/>
                  <a:pt x="490220" y="608330"/>
                  <a:pt x="472440" y="603250"/>
                </a:cubicBezTo>
                <a:cubicBezTo>
                  <a:pt x="453390" y="598170"/>
                  <a:pt x="434340" y="590550"/>
                  <a:pt x="419100" y="579120"/>
                </a:cubicBezTo>
                <a:cubicBezTo>
                  <a:pt x="403860" y="568960"/>
                  <a:pt x="389890" y="553720"/>
                  <a:pt x="378460" y="538480"/>
                </a:cubicBezTo>
                <a:cubicBezTo>
                  <a:pt x="367030" y="523240"/>
                  <a:pt x="356870" y="505460"/>
                  <a:pt x="350520" y="487680"/>
                </a:cubicBezTo>
                <a:cubicBezTo>
                  <a:pt x="344170" y="469900"/>
                  <a:pt x="341630" y="449580"/>
                  <a:pt x="341630" y="430530"/>
                </a:cubicBezTo>
                <a:cubicBezTo>
                  <a:pt x="341630" y="411480"/>
                  <a:pt x="345440" y="391160"/>
                  <a:pt x="351790" y="373380"/>
                </a:cubicBezTo>
                <a:cubicBezTo>
                  <a:pt x="358140" y="355600"/>
                  <a:pt x="367030" y="337820"/>
                  <a:pt x="378460" y="322580"/>
                </a:cubicBezTo>
                <a:cubicBezTo>
                  <a:pt x="389890" y="307340"/>
                  <a:pt x="405130" y="293370"/>
                  <a:pt x="420370" y="283210"/>
                </a:cubicBezTo>
                <a:cubicBezTo>
                  <a:pt x="436880" y="273050"/>
                  <a:pt x="454660" y="264160"/>
                  <a:pt x="473710" y="259080"/>
                </a:cubicBezTo>
                <a:cubicBezTo>
                  <a:pt x="491490" y="254000"/>
                  <a:pt x="511810" y="252730"/>
                  <a:pt x="530860" y="254000"/>
                </a:cubicBezTo>
                <a:cubicBezTo>
                  <a:pt x="549910" y="255270"/>
                  <a:pt x="568960" y="259080"/>
                  <a:pt x="586740" y="265430"/>
                </a:cubicBezTo>
                <a:cubicBezTo>
                  <a:pt x="604520" y="273050"/>
                  <a:pt x="622300" y="283210"/>
                  <a:pt x="636270" y="295910"/>
                </a:cubicBezTo>
                <a:cubicBezTo>
                  <a:pt x="650240" y="308610"/>
                  <a:pt x="662940" y="323850"/>
                  <a:pt x="673100" y="340360"/>
                </a:cubicBezTo>
                <a:cubicBezTo>
                  <a:pt x="683260" y="356870"/>
                  <a:pt x="690880" y="374650"/>
                  <a:pt x="694690" y="393700"/>
                </a:cubicBezTo>
                <a:cubicBezTo>
                  <a:pt x="698500" y="411480"/>
                  <a:pt x="699770" y="431800"/>
                  <a:pt x="697230" y="450850"/>
                </a:cubicBezTo>
                <a:cubicBezTo>
                  <a:pt x="694690" y="469900"/>
                  <a:pt x="689610" y="488950"/>
                  <a:pt x="681990" y="506730"/>
                </a:cubicBezTo>
                <a:cubicBezTo>
                  <a:pt x="674370" y="524510"/>
                  <a:pt x="661670" y="541020"/>
                  <a:pt x="648970" y="554990"/>
                </a:cubicBezTo>
                <a:cubicBezTo>
                  <a:pt x="636270" y="568960"/>
                  <a:pt x="619760" y="580390"/>
                  <a:pt x="603250" y="589280"/>
                </a:cubicBezTo>
                <a:cubicBezTo>
                  <a:pt x="586740" y="598170"/>
                  <a:pt x="567690" y="604520"/>
                  <a:pt x="548640" y="607060"/>
                </a:cubicBezTo>
                <a:cubicBezTo>
                  <a:pt x="529590" y="609600"/>
                  <a:pt x="509270" y="610870"/>
                  <a:pt x="490220" y="607060"/>
                </a:cubicBezTo>
                <a:cubicBezTo>
                  <a:pt x="471170" y="603250"/>
                  <a:pt x="452120" y="596900"/>
                  <a:pt x="435610" y="588010"/>
                </a:cubicBezTo>
                <a:cubicBezTo>
                  <a:pt x="419100" y="579120"/>
                  <a:pt x="389890" y="553720"/>
                  <a:pt x="389890" y="553720"/>
                </a:cubicBezTo>
                <a:cubicBezTo>
                  <a:pt x="389890" y="553720"/>
                  <a:pt x="280670" y="471170"/>
                  <a:pt x="227330" y="431800"/>
                </a:cubicBezTo>
                <a:cubicBezTo>
                  <a:pt x="173990" y="392430"/>
                  <a:pt x="101600" y="342900"/>
                  <a:pt x="69850" y="316230"/>
                </a:cubicBezTo>
                <a:cubicBezTo>
                  <a:pt x="54610" y="303530"/>
                  <a:pt x="48260" y="297180"/>
                  <a:pt x="39370" y="287020"/>
                </a:cubicBezTo>
                <a:cubicBezTo>
                  <a:pt x="30480" y="275590"/>
                  <a:pt x="22860" y="264160"/>
                  <a:pt x="16510" y="251460"/>
                </a:cubicBezTo>
                <a:cubicBezTo>
                  <a:pt x="10160" y="238760"/>
                  <a:pt x="5080" y="224790"/>
                  <a:pt x="2540" y="210820"/>
                </a:cubicBezTo>
                <a:cubicBezTo>
                  <a:pt x="0" y="196850"/>
                  <a:pt x="0" y="182880"/>
                  <a:pt x="0" y="168910"/>
                </a:cubicBezTo>
                <a:cubicBezTo>
                  <a:pt x="0" y="154940"/>
                  <a:pt x="2540" y="140970"/>
                  <a:pt x="6350" y="127000"/>
                </a:cubicBezTo>
                <a:cubicBezTo>
                  <a:pt x="10160" y="114300"/>
                  <a:pt x="16510" y="100330"/>
                  <a:pt x="22860" y="88900"/>
                </a:cubicBezTo>
                <a:cubicBezTo>
                  <a:pt x="30480" y="76200"/>
                  <a:pt x="38100" y="64770"/>
                  <a:pt x="48260" y="54610"/>
                </a:cubicBezTo>
                <a:cubicBezTo>
                  <a:pt x="58420" y="44450"/>
                  <a:pt x="69850" y="35560"/>
                  <a:pt x="81280" y="27940"/>
                </a:cubicBezTo>
                <a:cubicBezTo>
                  <a:pt x="92710" y="20320"/>
                  <a:pt x="106680" y="13970"/>
                  <a:pt x="119380" y="10160"/>
                </a:cubicBezTo>
                <a:cubicBezTo>
                  <a:pt x="133350" y="5080"/>
                  <a:pt x="147320" y="2540"/>
                  <a:pt x="161290" y="1270"/>
                </a:cubicBezTo>
                <a:cubicBezTo>
                  <a:pt x="175260" y="0"/>
                  <a:pt x="189230" y="1270"/>
                  <a:pt x="203200" y="3810"/>
                </a:cubicBezTo>
                <a:cubicBezTo>
                  <a:pt x="217170" y="6350"/>
                  <a:pt x="231140" y="10160"/>
                  <a:pt x="243840" y="15240"/>
                </a:cubicBezTo>
                <a:cubicBezTo>
                  <a:pt x="256540" y="20320"/>
                  <a:pt x="280670" y="36830"/>
                  <a:pt x="280670" y="36830"/>
                </a:cubicBezTo>
              </a:path>
            </a:pathLst>
          </a:custGeom>
          <a:solidFill>
            <a:srgbClr val="6AC25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13"/>
          <p:cNvSpPr/>
          <p:nvPr/>
        </p:nvSpPr>
        <p:spPr>
          <a:xfrm>
            <a:off x="3968511" y="1262051"/>
            <a:ext cx="11203886" cy="421958"/>
          </a:xfrm>
          <a:custGeom>
            <a:avLst/>
            <a:gdLst/>
            <a:ahLst/>
            <a:cxnLst/>
            <a:rect l="l" t="t" r="r" b="b"/>
            <a:pathLst>
              <a:path w="9495790" h="500380" extrusionOk="0">
                <a:moveTo>
                  <a:pt x="165100" y="101600"/>
                </a:moveTo>
                <a:cubicBezTo>
                  <a:pt x="364490" y="81280"/>
                  <a:pt x="424180" y="72390"/>
                  <a:pt x="485140" y="64770"/>
                </a:cubicBezTo>
                <a:cubicBezTo>
                  <a:pt x="551180" y="55880"/>
                  <a:pt x="627380" y="43180"/>
                  <a:pt x="693420" y="38100"/>
                </a:cubicBezTo>
                <a:cubicBezTo>
                  <a:pt x="753110" y="33020"/>
                  <a:pt x="807720" y="34290"/>
                  <a:pt x="866140" y="33020"/>
                </a:cubicBezTo>
                <a:cubicBezTo>
                  <a:pt x="924560" y="31750"/>
                  <a:pt x="981710" y="27940"/>
                  <a:pt x="1042670" y="29210"/>
                </a:cubicBezTo>
                <a:cubicBezTo>
                  <a:pt x="1108710" y="30480"/>
                  <a:pt x="1181100" y="41910"/>
                  <a:pt x="1249680" y="44450"/>
                </a:cubicBezTo>
                <a:cubicBezTo>
                  <a:pt x="1316990" y="46990"/>
                  <a:pt x="1383030" y="43180"/>
                  <a:pt x="1451610" y="43180"/>
                </a:cubicBezTo>
                <a:cubicBezTo>
                  <a:pt x="1521460" y="43180"/>
                  <a:pt x="1597660" y="40640"/>
                  <a:pt x="1664970" y="41910"/>
                </a:cubicBezTo>
                <a:cubicBezTo>
                  <a:pt x="1727200" y="43180"/>
                  <a:pt x="1783080" y="44450"/>
                  <a:pt x="1841500" y="46990"/>
                </a:cubicBezTo>
                <a:cubicBezTo>
                  <a:pt x="1899920" y="49530"/>
                  <a:pt x="1954530" y="55880"/>
                  <a:pt x="2015490" y="58420"/>
                </a:cubicBezTo>
                <a:cubicBezTo>
                  <a:pt x="2085340" y="60960"/>
                  <a:pt x="2161540" y="62230"/>
                  <a:pt x="2237740" y="62230"/>
                </a:cubicBezTo>
                <a:cubicBezTo>
                  <a:pt x="2320290" y="62230"/>
                  <a:pt x="2413000" y="59690"/>
                  <a:pt x="2493010" y="59690"/>
                </a:cubicBezTo>
                <a:cubicBezTo>
                  <a:pt x="2562860" y="59690"/>
                  <a:pt x="2621280" y="60960"/>
                  <a:pt x="2689860" y="60960"/>
                </a:cubicBezTo>
                <a:cubicBezTo>
                  <a:pt x="2764790" y="62230"/>
                  <a:pt x="2851150" y="63500"/>
                  <a:pt x="2926080" y="63500"/>
                </a:cubicBezTo>
                <a:cubicBezTo>
                  <a:pt x="2993390" y="63500"/>
                  <a:pt x="3048000" y="62230"/>
                  <a:pt x="3119120" y="62230"/>
                </a:cubicBezTo>
                <a:cubicBezTo>
                  <a:pt x="3206750" y="62230"/>
                  <a:pt x="3323590" y="66040"/>
                  <a:pt x="3415030" y="67310"/>
                </a:cubicBezTo>
                <a:cubicBezTo>
                  <a:pt x="3495040" y="68580"/>
                  <a:pt x="3566160" y="68580"/>
                  <a:pt x="3641090" y="67310"/>
                </a:cubicBezTo>
                <a:cubicBezTo>
                  <a:pt x="3714750" y="66040"/>
                  <a:pt x="3790950" y="64770"/>
                  <a:pt x="3862070" y="63500"/>
                </a:cubicBezTo>
                <a:cubicBezTo>
                  <a:pt x="3928110" y="62230"/>
                  <a:pt x="3990340" y="60960"/>
                  <a:pt x="4055110" y="59690"/>
                </a:cubicBezTo>
                <a:cubicBezTo>
                  <a:pt x="4119880" y="58420"/>
                  <a:pt x="4185920" y="59690"/>
                  <a:pt x="4250690" y="57150"/>
                </a:cubicBezTo>
                <a:cubicBezTo>
                  <a:pt x="4312920" y="54610"/>
                  <a:pt x="4371340" y="48260"/>
                  <a:pt x="4434840" y="45720"/>
                </a:cubicBezTo>
                <a:cubicBezTo>
                  <a:pt x="4502150" y="43180"/>
                  <a:pt x="4568190" y="43180"/>
                  <a:pt x="4643120" y="43180"/>
                </a:cubicBezTo>
                <a:cubicBezTo>
                  <a:pt x="4732020" y="43180"/>
                  <a:pt x="4848860" y="44450"/>
                  <a:pt x="4933950" y="44450"/>
                </a:cubicBezTo>
                <a:cubicBezTo>
                  <a:pt x="5001260" y="44450"/>
                  <a:pt x="5055870" y="43180"/>
                  <a:pt x="5115560" y="43180"/>
                </a:cubicBezTo>
                <a:cubicBezTo>
                  <a:pt x="5175250" y="43180"/>
                  <a:pt x="5232400" y="40640"/>
                  <a:pt x="5293360" y="43180"/>
                </a:cubicBezTo>
                <a:cubicBezTo>
                  <a:pt x="5356860" y="45720"/>
                  <a:pt x="5422900" y="53340"/>
                  <a:pt x="5488940" y="55880"/>
                </a:cubicBezTo>
                <a:cubicBezTo>
                  <a:pt x="5556250" y="58420"/>
                  <a:pt x="5624830" y="55880"/>
                  <a:pt x="5694680" y="58420"/>
                </a:cubicBezTo>
                <a:cubicBezTo>
                  <a:pt x="5767070" y="60960"/>
                  <a:pt x="5839460" y="67310"/>
                  <a:pt x="5915660" y="69850"/>
                </a:cubicBezTo>
                <a:cubicBezTo>
                  <a:pt x="5998210" y="72390"/>
                  <a:pt x="6092190" y="67310"/>
                  <a:pt x="6174740" y="69850"/>
                </a:cubicBezTo>
                <a:cubicBezTo>
                  <a:pt x="6252210" y="72390"/>
                  <a:pt x="6320790" y="78740"/>
                  <a:pt x="6398260" y="82550"/>
                </a:cubicBezTo>
                <a:cubicBezTo>
                  <a:pt x="6480810" y="87630"/>
                  <a:pt x="6577330" y="92710"/>
                  <a:pt x="6656070" y="96520"/>
                </a:cubicBezTo>
                <a:cubicBezTo>
                  <a:pt x="6723380" y="99060"/>
                  <a:pt x="6772910" y="100330"/>
                  <a:pt x="6842760" y="101600"/>
                </a:cubicBezTo>
                <a:cubicBezTo>
                  <a:pt x="6929120" y="102870"/>
                  <a:pt x="7044690" y="104140"/>
                  <a:pt x="7136130" y="104140"/>
                </a:cubicBezTo>
                <a:cubicBezTo>
                  <a:pt x="7216140" y="104140"/>
                  <a:pt x="7289800" y="102870"/>
                  <a:pt x="7363460" y="100330"/>
                </a:cubicBezTo>
                <a:cubicBezTo>
                  <a:pt x="7434580" y="97790"/>
                  <a:pt x="7491730" y="90170"/>
                  <a:pt x="7570470" y="87630"/>
                </a:cubicBezTo>
                <a:cubicBezTo>
                  <a:pt x="7675880" y="83820"/>
                  <a:pt x="7835900" y="86360"/>
                  <a:pt x="7942580" y="81280"/>
                </a:cubicBezTo>
                <a:cubicBezTo>
                  <a:pt x="8023860" y="77470"/>
                  <a:pt x="8086090" y="71120"/>
                  <a:pt x="8157210" y="66040"/>
                </a:cubicBezTo>
                <a:cubicBezTo>
                  <a:pt x="8228330" y="60960"/>
                  <a:pt x="8299450" y="53340"/>
                  <a:pt x="8368030" y="49530"/>
                </a:cubicBezTo>
                <a:cubicBezTo>
                  <a:pt x="8432800" y="45720"/>
                  <a:pt x="8496300" y="49530"/>
                  <a:pt x="8558530" y="45720"/>
                </a:cubicBezTo>
                <a:cubicBezTo>
                  <a:pt x="8620760" y="41910"/>
                  <a:pt x="8679180" y="30480"/>
                  <a:pt x="8741410" y="25400"/>
                </a:cubicBezTo>
                <a:cubicBezTo>
                  <a:pt x="8807450" y="20320"/>
                  <a:pt x="8877300" y="19050"/>
                  <a:pt x="8944610" y="16510"/>
                </a:cubicBezTo>
                <a:cubicBezTo>
                  <a:pt x="9010650" y="13970"/>
                  <a:pt x="9100820" y="3810"/>
                  <a:pt x="9138920" y="12700"/>
                </a:cubicBezTo>
                <a:cubicBezTo>
                  <a:pt x="9155430" y="16510"/>
                  <a:pt x="9159240" y="30480"/>
                  <a:pt x="9173210" y="31750"/>
                </a:cubicBezTo>
                <a:cubicBezTo>
                  <a:pt x="9190990" y="33020"/>
                  <a:pt x="9215120" y="11430"/>
                  <a:pt x="9236710" y="6350"/>
                </a:cubicBezTo>
                <a:cubicBezTo>
                  <a:pt x="9258300" y="1270"/>
                  <a:pt x="9282430" y="0"/>
                  <a:pt x="9305290" y="2540"/>
                </a:cubicBezTo>
                <a:cubicBezTo>
                  <a:pt x="9328150" y="5080"/>
                  <a:pt x="9351010" y="11430"/>
                  <a:pt x="9371330" y="20320"/>
                </a:cubicBezTo>
                <a:cubicBezTo>
                  <a:pt x="9391650" y="29210"/>
                  <a:pt x="9411970" y="43180"/>
                  <a:pt x="9428480" y="58420"/>
                </a:cubicBezTo>
                <a:cubicBezTo>
                  <a:pt x="9444990" y="73660"/>
                  <a:pt x="9460230" y="92710"/>
                  <a:pt x="9470390" y="113030"/>
                </a:cubicBezTo>
                <a:cubicBezTo>
                  <a:pt x="9480550" y="133350"/>
                  <a:pt x="9488170" y="156210"/>
                  <a:pt x="9491980" y="177800"/>
                </a:cubicBezTo>
                <a:cubicBezTo>
                  <a:pt x="9495790" y="200660"/>
                  <a:pt x="9495790" y="223520"/>
                  <a:pt x="9491980" y="246380"/>
                </a:cubicBezTo>
                <a:cubicBezTo>
                  <a:pt x="9488170" y="267970"/>
                  <a:pt x="9480550" y="290830"/>
                  <a:pt x="9470390" y="311150"/>
                </a:cubicBezTo>
                <a:cubicBezTo>
                  <a:pt x="9460230" y="331470"/>
                  <a:pt x="9446260" y="350520"/>
                  <a:pt x="9429750" y="365760"/>
                </a:cubicBezTo>
                <a:cubicBezTo>
                  <a:pt x="9413240" y="381000"/>
                  <a:pt x="9392920" y="394970"/>
                  <a:pt x="9372600" y="405130"/>
                </a:cubicBezTo>
                <a:cubicBezTo>
                  <a:pt x="9352280" y="414020"/>
                  <a:pt x="9329420" y="420370"/>
                  <a:pt x="9307830" y="422910"/>
                </a:cubicBezTo>
                <a:cubicBezTo>
                  <a:pt x="9284970" y="425450"/>
                  <a:pt x="9260840" y="425450"/>
                  <a:pt x="9239250" y="420370"/>
                </a:cubicBezTo>
                <a:cubicBezTo>
                  <a:pt x="9216390" y="415290"/>
                  <a:pt x="9193530" y="406400"/>
                  <a:pt x="9174480" y="394970"/>
                </a:cubicBezTo>
                <a:cubicBezTo>
                  <a:pt x="9155430" y="383540"/>
                  <a:pt x="9137650" y="368300"/>
                  <a:pt x="9122410" y="350520"/>
                </a:cubicBezTo>
                <a:cubicBezTo>
                  <a:pt x="9108440" y="334010"/>
                  <a:pt x="9095740" y="312420"/>
                  <a:pt x="9086850" y="292100"/>
                </a:cubicBezTo>
                <a:cubicBezTo>
                  <a:pt x="9077960" y="270510"/>
                  <a:pt x="9072880" y="247650"/>
                  <a:pt x="9071610" y="224790"/>
                </a:cubicBezTo>
                <a:cubicBezTo>
                  <a:pt x="9070340" y="201930"/>
                  <a:pt x="9072880" y="179070"/>
                  <a:pt x="9079230" y="157480"/>
                </a:cubicBezTo>
                <a:cubicBezTo>
                  <a:pt x="9085580" y="135890"/>
                  <a:pt x="9094470" y="114300"/>
                  <a:pt x="9107170" y="95250"/>
                </a:cubicBezTo>
                <a:cubicBezTo>
                  <a:pt x="9119870" y="76200"/>
                  <a:pt x="9136380" y="58420"/>
                  <a:pt x="9154160" y="44450"/>
                </a:cubicBezTo>
                <a:cubicBezTo>
                  <a:pt x="9171940" y="30480"/>
                  <a:pt x="9193530" y="20320"/>
                  <a:pt x="9215120" y="12700"/>
                </a:cubicBezTo>
                <a:cubicBezTo>
                  <a:pt x="9236710" y="5080"/>
                  <a:pt x="9259570" y="1270"/>
                  <a:pt x="9282430" y="1270"/>
                </a:cubicBezTo>
                <a:cubicBezTo>
                  <a:pt x="9305290" y="1270"/>
                  <a:pt x="9328150" y="5080"/>
                  <a:pt x="9349740" y="11430"/>
                </a:cubicBezTo>
                <a:cubicBezTo>
                  <a:pt x="9371330" y="17780"/>
                  <a:pt x="9392920" y="29210"/>
                  <a:pt x="9410700" y="43180"/>
                </a:cubicBezTo>
                <a:cubicBezTo>
                  <a:pt x="9428480" y="57150"/>
                  <a:pt x="9444990" y="73660"/>
                  <a:pt x="9457690" y="92710"/>
                </a:cubicBezTo>
                <a:cubicBezTo>
                  <a:pt x="9470390" y="111760"/>
                  <a:pt x="9480550" y="133350"/>
                  <a:pt x="9486900" y="154940"/>
                </a:cubicBezTo>
                <a:cubicBezTo>
                  <a:pt x="9493250" y="176530"/>
                  <a:pt x="9495790" y="200660"/>
                  <a:pt x="9494520" y="223520"/>
                </a:cubicBezTo>
                <a:cubicBezTo>
                  <a:pt x="9493250" y="246380"/>
                  <a:pt x="9489440" y="269240"/>
                  <a:pt x="9480550" y="290830"/>
                </a:cubicBezTo>
                <a:cubicBezTo>
                  <a:pt x="9472930" y="311150"/>
                  <a:pt x="9458960" y="332740"/>
                  <a:pt x="9444990" y="349250"/>
                </a:cubicBezTo>
                <a:cubicBezTo>
                  <a:pt x="9429750" y="367030"/>
                  <a:pt x="9392920" y="393700"/>
                  <a:pt x="9392920" y="393700"/>
                </a:cubicBezTo>
                <a:cubicBezTo>
                  <a:pt x="9392920" y="393700"/>
                  <a:pt x="9218930" y="425450"/>
                  <a:pt x="9138920" y="429260"/>
                </a:cubicBezTo>
                <a:cubicBezTo>
                  <a:pt x="9067800" y="433070"/>
                  <a:pt x="9000490" y="425450"/>
                  <a:pt x="8934450" y="422910"/>
                </a:cubicBezTo>
                <a:cubicBezTo>
                  <a:pt x="8872220" y="420370"/>
                  <a:pt x="8813800" y="415290"/>
                  <a:pt x="8752840" y="415290"/>
                </a:cubicBezTo>
                <a:cubicBezTo>
                  <a:pt x="8689340" y="415290"/>
                  <a:pt x="8623300" y="422910"/>
                  <a:pt x="8558530" y="422910"/>
                </a:cubicBezTo>
                <a:cubicBezTo>
                  <a:pt x="8495030" y="422910"/>
                  <a:pt x="8430260" y="420370"/>
                  <a:pt x="8368030" y="419100"/>
                </a:cubicBezTo>
                <a:cubicBezTo>
                  <a:pt x="8307070" y="417830"/>
                  <a:pt x="8252460" y="417830"/>
                  <a:pt x="8188960" y="417830"/>
                </a:cubicBezTo>
                <a:cubicBezTo>
                  <a:pt x="8114030" y="419100"/>
                  <a:pt x="8035290" y="420370"/>
                  <a:pt x="7947660" y="424180"/>
                </a:cubicBezTo>
                <a:cubicBezTo>
                  <a:pt x="7843520" y="427990"/>
                  <a:pt x="7706360" y="434340"/>
                  <a:pt x="7604760" y="443230"/>
                </a:cubicBezTo>
                <a:cubicBezTo>
                  <a:pt x="7523480" y="450850"/>
                  <a:pt x="7461250" y="461010"/>
                  <a:pt x="7386320" y="469900"/>
                </a:cubicBezTo>
                <a:cubicBezTo>
                  <a:pt x="7306310" y="478790"/>
                  <a:pt x="7223760" y="491490"/>
                  <a:pt x="7136130" y="495300"/>
                </a:cubicBezTo>
                <a:cubicBezTo>
                  <a:pt x="7040880" y="500380"/>
                  <a:pt x="6927850" y="496570"/>
                  <a:pt x="6836410" y="495300"/>
                </a:cubicBezTo>
                <a:cubicBezTo>
                  <a:pt x="6758940" y="494030"/>
                  <a:pt x="6695440" y="490220"/>
                  <a:pt x="6623050" y="486410"/>
                </a:cubicBezTo>
                <a:cubicBezTo>
                  <a:pt x="6546850" y="482600"/>
                  <a:pt x="6463030" y="478790"/>
                  <a:pt x="6386830" y="473710"/>
                </a:cubicBezTo>
                <a:cubicBezTo>
                  <a:pt x="6314440" y="469900"/>
                  <a:pt x="6248400" y="462280"/>
                  <a:pt x="6173470" y="459740"/>
                </a:cubicBezTo>
                <a:cubicBezTo>
                  <a:pt x="6092190" y="457200"/>
                  <a:pt x="5998210" y="457200"/>
                  <a:pt x="5915660" y="459740"/>
                </a:cubicBezTo>
                <a:cubicBezTo>
                  <a:pt x="5838190" y="462280"/>
                  <a:pt x="5765800" y="469900"/>
                  <a:pt x="5690870" y="471170"/>
                </a:cubicBezTo>
                <a:cubicBezTo>
                  <a:pt x="5617210" y="472440"/>
                  <a:pt x="5538470" y="471170"/>
                  <a:pt x="5468620" y="468630"/>
                </a:cubicBezTo>
                <a:cubicBezTo>
                  <a:pt x="5406390" y="466090"/>
                  <a:pt x="5351780" y="458470"/>
                  <a:pt x="5293360" y="455930"/>
                </a:cubicBezTo>
                <a:cubicBezTo>
                  <a:pt x="5234940" y="453390"/>
                  <a:pt x="5175250" y="454660"/>
                  <a:pt x="5115560" y="454660"/>
                </a:cubicBezTo>
                <a:cubicBezTo>
                  <a:pt x="5055870" y="454660"/>
                  <a:pt x="5002530" y="454660"/>
                  <a:pt x="4935220" y="454660"/>
                </a:cubicBezTo>
                <a:cubicBezTo>
                  <a:pt x="4850130" y="454660"/>
                  <a:pt x="4733290" y="454660"/>
                  <a:pt x="4645660" y="455930"/>
                </a:cubicBezTo>
                <a:cubicBezTo>
                  <a:pt x="4573270" y="455930"/>
                  <a:pt x="4512310" y="455930"/>
                  <a:pt x="4446270" y="458470"/>
                </a:cubicBezTo>
                <a:cubicBezTo>
                  <a:pt x="4380230" y="461010"/>
                  <a:pt x="4315460" y="471170"/>
                  <a:pt x="4250690" y="472440"/>
                </a:cubicBezTo>
                <a:cubicBezTo>
                  <a:pt x="4185920" y="473710"/>
                  <a:pt x="4119880" y="471170"/>
                  <a:pt x="4055110" y="469900"/>
                </a:cubicBezTo>
                <a:cubicBezTo>
                  <a:pt x="3990340" y="468630"/>
                  <a:pt x="3928110" y="467360"/>
                  <a:pt x="3862070" y="466090"/>
                </a:cubicBezTo>
                <a:cubicBezTo>
                  <a:pt x="3790950" y="464820"/>
                  <a:pt x="3714750" y="463550"/>
                  <a:pt x="3641090" y="463550"/>
                </a:cubicBezTo>
                <a:cubicBezTo>
                  <a:pt x="3566160" y="463550"/>
                  <a:pt x="3495040" y="463550"/>
                  <a:pt x="3415030" y="463550"/>
                </a:cubicBezTo>
                <a:cubicBezTo>
                  <a:pt x="3323590" y="463550"/>
                  <a:pt x="3206750" y="467360"/>
                  <a:pt x="3119120" y="467360"/>
                </a:cubicBezTo>
                <a:cubicBezTo>
                  <a:pt x="3048000" y="467360"/>
                  <a:pt x="2993390" y="466090"/>
                  <a:pt x="2926080" y="466090"/>
                </a:cubicBezTo>
                <a:cubicBezTo>
                  <a:pt x="2851150" y="466090"/>
                  <a:pt x="2764790" y="467360"/>
                  <a:pt x="2689860" y="468630"/>
                </a:cubicBezTo>
                <a:cubicBezTo>
                  <a:pt x="2621280" y="468630"/>
                  <a:pt x="2562860" y="469900"/>
                  <a:pt x="2493010" y="469900"/>
                </a:cubicBezTo>
                <a:cubicBezTo>
                  <a:pt x="2413000" y="469900"/>
                  <a:pt x="2317750" y="467360"/>
                  <a:pt x="2233930" y="466090"/>
                </a:cubicBezTo>
                <a:cubicBezTo>
                  <a:pt x="2153920" y="464820"/>
                  <a:pt x="2078990" y="463550"/>
                  <a:pt x="2001520" y="462280"/>
                </a:cubicBezTo>
                <a:cubicBezTo>
                  <a:pt x="1922780" y="461010"/>
                  <a:pt x="1841500" y="459740"/>
                  <a:pt x="1765300" y="458470"/>
                </a:cubicBezTo>
                <a:cubicBezTo>
                  <a:pt x="1692910" y="457200"/>
                  <a:pt x="1626870" y="455930"/>
                  <a:pt x="1555750" y="454660"/>
                </a:cubicBezTo>
                <a:cubicBezTo>
                  <a:pt x="1482090" y="453390"/>
                  <a:pt x="1399540" y="450850"/>
                  <a:pt x="1328420" y="448310"/>
                </a:cubicBezTo>
                <a:cubicBezTo>
                  <a:pt x="1267460" y="445770"/>
                  <a:pt x="1217930" y="441960"/>
                  <a:pt x="1155700" y="439420"/>
                </a:cubicBezTo>
                <a:cubicBezTo>
                  <a:pt x="1080770" y="435610"/>
                  <a:pt x="986790" y="430530"/>
                  <a:pt x="908050" y="427990"/>
                </a:cubicBezTo>
                <a:cubicBezTo>
                  <a:pt x="836930" y="425450"/>
                  <a:pt x="770890" y="421640"/>
                  <a:pt x="706120" y="422910"/>
                </a:cubicBezTo>
                <a:cubicBezTo>
                  <a:pt x="646430" y="424180"/>
                  <a:pt x="591820" y="429260"/>
                  <a:pt x="532130" y="433070"/>
                </a:cubicBezTo>
                <a:cubicBezTo>
                  <a:pt x="469900" y="436880"/>
                  <a:pt x="400050" y="443230"/>
                  <a:pt x="341630" y="448310"/>
                </a:cubicBezTo>
                <a:cubicBezTo>
                  <a:pt x="290830" y="453390"/>
                  <a:pt x="232410" y="461010"/>
                  <a:pt x="198120" y="462280"/>
                </a:cubicBezTo>
                <a:cubicBezTo>
                  <a:pt x="179070" y="462280"/>
                  <a:pt x="168910" y="463550"/>
                  <a:pt x="154940" y="461010"/>
                </a:cubicBezTo>
                <a:cubicBezTo>
                  <a:pt x="140970" y="458470"/>
                  <a:pt x="127000" y="453390"/>
                  <a:pt x="113030" y="448310"/>
                </a:cubicBezTo>
                <a:cubicBezTo>
                  <a:pt x="100330" y="443230"/>
                  <a:pt x="86360" y="436880"/>
                  <a:pt x="74930" y="427990"/>
                </a:cubicBezTo>
                <a:cubicBezTo>
                  <a:pt x="63500" y="419100"/>
                  <a:pt x="52070" y="408940"/>
                  <a:pt x="43180" y="397510"/>
                </a:cubicBezTo>
                <a:cubicBezTo>
                  <a:pt x="34290" y="386080"/>
                  <a:pt x="25400" y="373380"/>
                  <a:pt x="19050" y="360680"/>
                </a:cubicBezTo>
                <a:cubicBezTo>
                  <a:pt x="12700" y="347980"/>
                  <a:pt x="7620" y="334010"/>
                  <a:pt x="5080" y="320040"/>
                </a:cubicBezTo>
                <a:cubicBezTo>
                  <a:pt x="1270" y="306070"/>
                  <a:pt x="0" y="290830"/>
                  <a:pt x="0" y="276860"/>
                </a:cubicBezTo>
                <a:cubicBezTo>
                  <a:pt x="0" y="262890"/>
                  <a:pt x="3810" y="247650"/>
                  <a:pt x="7620" y="233680"/>
                </a:cubicBezTo>
                <a:cubicBezTo>
                  <a:pt x="11430" y="219710"/>
                  <a:pt x="16510" y="205740"/>
                  <a:pt x="24130" y="193040"/>
                </a:cubicBezTo>
                <a:cubicBezTo>
                  <a:pt x="30480" y="180340"/>
                  <a:pt x="39370" y="167640"/>
                  <a:pt x="49530" y="157480"/>
                </a:cubicBezTo>
                <a:cubicBezTo>
                  <a:pt x="59690" y="147320"/>
                  <a:pt x="71120" y="137160"/>
                  <a:pt x="82550" y="129540"/>
                </a:cubicBezTo>
                <a:cubicBezTo>
                  <a:pt x="95250" y="121920"/>
                  <a:pt x="107950" y="115570"/>
                  <a:pt x="121920" y="110490"/>
                </a:cubicBezTo>
                <a:cubicBezTo>
                  <a:pt x="135890" y="105410"/>
                  <a:pt x="165100" y="101600"/>
                  <a:pt x="165100" y="101600"/>
                </a:cubicBezTo>
              </a:path>
            </a:pathLst>
          </a:custGeom>
          <a:solidFill>
            <a:srgbClr val="6AC25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204;p19"/>
          <p:cNvSpPr/>
          <p:nvPr/>
        </p:nvSpPr>
        <p:spPr>
          <a:xfrm>
            <a:off x="-5884755" y="2720049"/>
            <a:ext cx="10207005" cy="4846902"/>
          </a:xfrm>
          <a:custGeom>
            <a:avLst/>
            <a:gdLst/>
            <a:ahLst/>
            <a:cxnLst/>
            <a:rect l="l" t="t" r="r" b="b"/>
            <a:pathLst>
              <a:path w="10207005" h="4846902" extrusionOk="0">
                <a:moveTo>
                  <a:pt x="0" y="0"/>
                </a:moveTo>
                <a:lnTo>
                  <a:pt x="10207005" y="0"/>
                </a:lnTo>
                <a:lnTo>
                  <a:pt x="10207005" y="4846902"/>
                </a:lnTo>
                <a:lnTo>
                  <a:pt x="0" y="4846902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2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7" name="Google Shape;205;p19"/>
          <p:cNvSpPr/>
          <p:nvPr/>
        </p:nvSpPr>
        <p:spPr>
          <a:xfrm>
            <a:off x="3598025" y="1201518"/>
            <a:ext cx="11091950" cy="7883963"/>
          </a:xfrm>
          <a:custGeom>
            <a:avLst/>
            <a:gdLst/>
            <a:ahLst/>
            <a:cxnLst/>
            <a:rect l="l" t="t" r="r" b="b"/>
            <a:pathLst>
              <a:path w="11091950" h="7883963" extrusionOk="0">
                <a:moveTo>
                  <a:pt x="0" y="0"/>
                </a:moveTo>
                <a:lnTo>
                  <a:pt x="11091950" y="0"/>
                </a:lnTo>
                <a:lnTo>
                  <a:pt x="11091950" y="7883964"/>
                </a:lnTo>
                <a:lnTo>
                  <a:pt x="0" y="7883964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/>
            </a:blip>
            <a:stretch>
              <a:fillRect b="-16898"/>
            </a:stretch>
          </a:blipFill>
          <a:ln>
            <a:noFill/>
          </a:ln>
        </p:spPr>
      </p:sp>
      <p:sp>
        <p:nvSpPr>
          <p:cNvPr id="10" name="Google Shape;206;p19"/>
          <p:cNvSpPr/>
          <p:nvPr/>
        </p:nvSpPr>
        <p:spPr>
          <a:xfrm>
            <a:off x="11365243" y="8010830"/>
            <a:ext cx="3638509" cy="1247470"/>
          </a:xfrm>
          <a:custGeom>
            <a:avLst/>
            <a:gdLst/>
            <a:ahLst/>
            <a:cxnLst/>
            <a:rect l="l" t="t" r="r" b="b"/>
            <a:pathLst>
              <a:path w="3638509" h="1247470" extrusionOk="0">
                <a:moveTo>
                  <a:pt x="0" y="0"/>
                </a:moveTo>
                <a:lnTo>
                  <a:pt x="3638509" y="0"/>
                </a:lnTo>
                <a:lnTo>
                  <a:pt x="3638509" y="1247470"/>
                </a:lnTo>
                <a:lnTo>
                  <a:pt x="0" y="1247470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/>
            </a:blip>
            <a:stretch>
              <a:fillRect t="-638770" r="-204840"/>
            </a:stretch>
          </a:blipFill>
          <a:ln>
            <a:noFill/>
          </a:ln>
        </p:spPr>
      </p:sp>
      <p:sp>
        <p:nvSpPr>
          <p:cNvPr id="11" name="Google Shape;207;p19"/>
          <p:cNvSpPr txBox="1"/>
          <p:nvPr/>
        </p:nvSpPr>
        <p:spPr>
          <a:xfrm>
            <a:off x="3403469" y="1706879"/>
            <a:ext cx="11600283" cy="68890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12435" b="0" i="0" u="none" strike="noStrike" cap="none" dirty="0" smtClean="0">
                <a:solidFill>
                  <a:srgbClr val="FFFFFF"/>
                </a:solidFill>
                <a:latin typeface="Sigmar One"/>
                <a:ea typeface="Sigmar One"/>
                <a:cs typeface="Sigmar One"/>
                <a:sym typeface="Sigmar One"/>
              </a:rPr>
              <a:t>HÌNH THÀNH KIẾN THỨC</a:t>
            </a:r>
            <a:endParaRPr dirty="0"/>
          </a:p>
        </p:txBody>
      </p:sp>
      <p:sp>
        <p:nvSpPr>
          <p:cNvPr id="12" name="Google Shape;208;p19"/>
          <p:cNvSpPr/>
          <p:nvPr/>
        </p:nvSpPr>
        <p:spPr>
          <a:xfrm>
            <a:off x="13717865" y="4238580"/>
            <a:ext cx="10207005" cy="4846902"/>
          </a:xfrm>
          <a:custGeom>
            <a:avLst/>
            <a:gdLst/>
            <a:ahLst/>
            <a:cxnLst/>
            <a:rect l="l" t="t" r="r" b="b"/>
            <a:pathLst>
              <a:path w="10207005" h="4846902" extrusionOk="0">
                <a:moveTo>
                  <a:pt x="0" y="0"/>
                </a:moveTo>
                <a:lnTo>
                  <a:pt x="10207006" y="0"/>
                </a:lnTo>
                <a:lnTo>
                  <a:pt x="10207006" y="4846902"/>
                </a:lnTo>
                <a:lnTo>
                  <a:pt x="0" y="4846902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13" name="Google Shape;209;p19"/>
          <p:cNvSpPr/>
          <p:nvPr/>
        </p:nvSpPr>
        <p:spPr>
          <a:xfrm rot="1330834">
            <a:off x="-1945454" y="10947820"/>
            <a:ext cx="18288000" cy="1926771"/>
          </a:xfrm>
          <a:custGeom>
            <a:avLst/>
            <a:gdLst/>
            <a:ahLst/>
            <a:cxnLst/>
            <a:rect l="l" t="t" r="r" b="b"/>
            <a:pathLst>
              <a:path w="18288000" h="1926771" extrusionOk="0">
                <a:moveTo>
                  <a:pt x="0" y="0"/>
                </a:moveTo>
                <a:lnTo>
                  <a:pt x="18288000" y="0"/>
                </a:lnTo>
                <a:lnTo>
                  <a:pt x="18288000" y="1926771"/>
                </a:lnTo>
                <a:lnTo>
                  <a:pt x="0" y="1926771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5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14" name="Google Shape;210;p19"/>
          <p:cNvSpPr/>
          <p:nvPr/>
        </p:nvSpPr>
        <p:spPr>
          <a:xfrm rot="1330834">
            <a:off x="3533275" y="-1788993"/>
            <a:ext cx="18288000" cy="1926771"/>
          </a:xfrm>
          <a:custGeom>
            <a:avLst/>
            <a:gdLst/>
            <a:ahLst/>
            <a:cxnLst/>
            <a:rect l="l" t="t" r="r" b="b"/>
            <a:pathLst>
              <a:path w="18288000" h="1926771" extrusionOk="0">
                <a:moveTo>
                  <a:pt x="0" y="0"/>
                </a:moveTo>
                <a:lnTo>
                  <a:pt x="18288000" y="0"/>
                </a:lnTo>
                <a:lnTo>
                  <a:pt x="18288000" y="1926772"/>
                </a:lnTo>
                <a:lnTo>
                  <a:pt x="0" y="1926772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19521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4"/>
          <p:cNvSpPr/>
          <p:nvPr/>
        </p:nvSpPr>
        <p:spPr>
          <a:xfrm>
            <a:off x="0" y="342900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endParaRPr sz="27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7" name="Google Shape;117;p4"/>
          <p:cNvSpPr txBox="1">
            <a:spLocks noGrp="1"/>
          </p:cNvSpPr>
          <p:nvPr>
            <p:ph type="title"/>
          </p:nvPr>
        </p:nvSpPr>
        <p:spPr>
          <a:xfrm>
            <a:off x="2927073" y="687867"/>
            <a:ext cx="121158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TỌA ĐỘ CỦA MỘT ĐIỂM VÀ ĐỒ THỊ HÀM SỐ</a:t>
            </a:r>
            <a:endParaRPr lang="en-US" sz="3600" dirty="0"/>
          </a:p>
        </p:txBody>
      </p:sp>
      <p:sp>
        <p:nvSpPr>
          <p:cNvPr id="118" name="Google Shape;118;p4"/>
          <p:cNvSpPr txBox="1"/>
          <p:nvPr/>
        </p:nvSpPr>
        <p:spPr>
          <a:xfrm>
            <a:off x="461030" y="1842145"/>
            <a:ext cx="6076664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ểm</a:t>
            </a:r>
            <a:endParaRPr sz="4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19" name="Google Shape;119;p4" descr="child001 - 04 0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255446" y="253448"/>
            <a:ext cx="1714500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0" name="Google Shape;120;p4" descr="child001 - 04 0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36950" y="178724"/>
            <a:ext cx="1154906" cy="1828800"/>
          </a:xfrm>
          <a:prstGeom prst="rect">
            <a:avLst/>
          </a:prstGeom>
          <a:noFill/>
          <a:ln>
            <a:noFill/>
          </a:ln>
        </p:spPr>
      </p:pic>
      <p:sp>
        <p:nvSpPr>
          <p:cNvPr id="121" name="Google Shape;121;p4"/>
          <p:cNvSpPr txBox="1"/>
          <p:nvPr/>
        </p:nvSpPr>
        <p:spPr>
          <a:xfrm>
            <a:off x="10619960" y="4793953"/>
            <a:ext cx="2295942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ải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2100" b="1" dirty="0">
              <a:solidFill>
                <a:srgbClr val="FF000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EB6EC8-6EAF-90AC-16B9-9B23BC26B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82" y="3630640"/>
            <a:ext cx="17826636" cy="13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òn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òn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x </a:t>
            </a:r>
            <a:r>
              <a:rPr lang="en-US" altLang="en-US" sz="3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y.</a:t>
            </a:r>
            <a:endParaRPr lang="en-US" alt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1F7A0F2-A9F0-A09E-ADA9-F860AE6BC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576140"/>
            <a:ext cx="392415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36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7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26" name="Google Shape;137;p5">
            <a:extLst>
              <a:ext uri="{FF2B5EF4-FFF2-40B4-BE49-F238E27FC236}">
                <a16:creationId xmlns:a16="http://schemas.microsoft.com/office/drawing/2014/main" id="{5BE7C76B-5CD8-F5D0-1B35-7904C190A539}"/>
              </a:ext>
            </a:extLst>
          </p:cNvPr>
          <p:cNvPicPr preferRelativeResize="0">
            <a:picLocks noGrp="1"/>
          </p:cNvPicPr>
          <p:nvPr>
            <p:ph type="body" idx="1"/>
          </p:nvPr>
        </p:nvPicPr>
        <p:blipFill rotWithShape="1">
          <a:blip r:embed="rId5">
            <a:alphaModFix/>
          </a:blip>
          <a:srcRect/>
          <a:stretch/>
        </p:blipFill>
        <p:spPr>
          <a:xfrm>
            <a:off x="230682" y="2533834"/>
            <a:ext cx="1005450" cy="1025969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Google Shape;122;p4">
            <a:extLst>
              <a:ext uri="{FF2B5EF4-FFF2-40B4-BE49-F238E27FC236}">
                <a16:creationId xmlns:a16="http://schemas.microsoft.com/office/drawing/2014/main" id="{97FA7BB4-2368-3B4F-8A1B-9D607A120F54}"/>
              </a:ext>
            </a:extLst>
          </p:cNvPr>
          <p:cNvSpPr/>
          <p:nvPr/>
        </p:nvSpPr>
        <p:spPr>
          <a:xfrm>
            <a:off x="1236132" y="2804989"/>
            <a:ext cx="2990850" cy="703155"/>
          </a:xfrm>
          <a:prstGeom prst="homePlate">
            <a:avLst>
              <a:gd name="adj" fmla="val 50000"/>
            </a:avLst>
          </a:prstGeom>
          <a:solidFill>
            <a:srgbClr val="8CB3E3"/>
          </a:solidFill>
          <a:ln w="25400" cap="flat" cmpd="sng">
            <a:solidFill>
              <a:srgbClr val="00B0F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ám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á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 </a:t>
            </a:r>
            <a:endParaRPr sz="3600" b="1" dirty="0">
              <a:solidFill>
                <a:srgbClr val="A8289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0" name="Picture 13">
            <a:extLst>
              <a:ext uri="{FF2B5EF4-FFF2-40B4-BE49-F238E27FC236}">
                <a16:creationId xmlns:a16="http://schemas.microsoft.com/office/drawing/2014/main" id="{37531EBC-3715-24BA-3323-D3FCA0706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7273" y="7956275"/>
            <a:ext cx="2330727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3">
            <a:extLst>
              <a:ext uri="{FF2B5EF4-FFF2-40B4-BE49-F238E27FC236}">
                <a16:creationId xmlns:a16="http://schemas.microsoft.com/office/drawing/2014/main" id="{D6F4056D-FA37-36B5-5F2E-CB292A4B0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7273" y="7956275"/>
            <a:ext cx="2330727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403" y="4883888"/>
            <a:ext cx="5670347" cy="5113911"/>
          </a:xfrm>
          <a:prstGeom prst="rect">
            <a:avLst/>
          </a:prstGeom>
        </p:spPr>
      </p:pic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6876578" y="5636767"/>
            <a:ext cx="10629758" cy="13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3716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x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y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. </a:t>
            </a:r>
            <a:endParaRPr lang="en-US" alt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6876578" y="7111431"/>
            <a:ext cx="10782534" cy="13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3716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x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3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y </a:t>
            </a:r>
            <a:r>
              <a:rPr lang="en-US" alt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alt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. </a:t>
            </a:r>
            <a:endParaRPr lang="en-US" alt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61030" y="6507420"/>
            <a:ext cx="9272906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65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27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" name="Action Button: Return 2">
            <a:hlinkClick r:id="rId8" action="ppaction://hlinksldjump" highlightClick="1"/>
          </p:cNvPr>
          <p:cNvSpPr/>
          <p:nvPr/>
        </p:nvSpPr>
        <p:spPr>
          <a:xfrm>
            <a:off x="15384379" y="9657790"/>
            <a:ext cx="689811" cy="629210"/>
          </a:xfrm>
          <a:prstGeom prst="actionButtonReturn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53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16;p4">
            <a:extLst>
              <a:ext uri="{FF2B5EF4-FFF2-40B4-BE49-F238E27FC236}">
                <a16:creationId xmlns:a16="http://schemas.microsoft.com/office/drawing/2014/main" id="{531F7791-29BA-1419-A9DA-80F87E69DDE9}"/>
              </a:ext>
            </a:extLst>
          </p:cNvPr>
          <p:cNvSpPr/>
          <p:nvPr/>
        </p:nvSpPr>
        <p:spPr>
          <a:xfrm>
            <a:off x="0" y="390811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endParaRPr sz="27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8" name="Google Shape;119;p4" descr="child001 - 04 01">
            <a:extLst>
              <a:ext uri="{FF2B5EF4-FFF2-40B4-BE49-F238E27FC236}">
                <a16:creationId xmlns:a16="http://schemas.microsoft.com/office/drawing/2014/main" id="{949B097E-3C0C-794E-1670-B1977D1D0CBA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6255446" y="301359"/>
            <a:ext cx="1714500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120;p4" descr="child001 - 04 02">
            <a:extLst>
              <a:ext uri="{FF2B5EF4-FFF2-40B4-BE49-F238E27FC236}">
                <a16:creationId xmlns:a16="http://schemas.microsoft.com/office/drawing/2014/main" id="{8F7D0496-12A7-8410-0AAC-5ED5C865D7A3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91964" y="0"/>
            <a:ext cx="1173801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3">
            <a:extLst>
              <a:ext uri="{FF2B5EF4-FFF2-40B4-BE49-F238E27FC236}">
                <a16:creationId xmlns:a16="http://schemas.microsoft.com/office/drawing/2014/main" id="{AABBE933-B183-0588-06E2-DC5C5C894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455" y="7852481"/>
            <a:ext cx="2330727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Google Shape;117;p4"/>
          <p:cNvSpPr txBox="1">
            <a:spLocks/>
          </p:cNvSpPr>
          <p:nvPr/>
        </p:nvSpPr>
        <p:spPr>
          <a:xfrm>
            <a:off x="2927073" y="735778"/>
            <a:ext cx="121158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alibri"/>
              <a:buNone/>
              <a:defRPr sz="4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6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2: TỌA ĐỘ CỦA MỘT ĐIỂM VÀ ĐỒ THỊ HÀM SỐ</a:t>
            </a:r>
            <a:endParaRPr lang="en-US" sz="3600" dirty="0"/>
          </a:p>
        </p:txBody>
      </p:sp>
      <p:sp>
        <p:nvSpPr>
          <p:cNvPr id="24" name="Google Shape;118;p4"/>
          <p:cNvSpPr txBox="1"/>
          <p:nvPr/>
        </p:nvSpPr>
        <p:spPr>
          <a:xfrm>
            <a:off x="352498" y="1763472"/>
            <a:ext cx="6076664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ểm</a:t>
            </a:r>
            <a:endParaRPr sz="4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5"/>
          <a:srcRect r="29394"/>
          <a:stretch/>
        </p:blipFill>
        <p:spPr>
          <a:xfrm>
            <a:off x="4942034" y="2548242"/>
            <a:ext cx="8403932" cy="7007501"/>
          </a:xfrm>
          <a:prstGeom prst="rect">
            <a:avLst/>
          </a:prstGeom>
        </p:spPr>
      </p:pic>
      <p:sp>
        <p:nvSpPr>
          <p:cNvPr id="27" name="Google Shape;593;p39"/>
          <p:cNvSpPr/>
          <p:nvPr/>
        </p:nvSpPr>
        <p:spPr>
          <a:xfrm>
            <a:off x="521191" y="8514570"/>
            <a:ext cx="3747467" cy="1419353"/>
          </a:xfrm>
          <a:custGeom>
            <a:avLst/>
            <a:gdLst/>
            <a:ahLst/>
            <a:cxnLst/>
            <a:rect l="l" t="t" r="r" b="b"/>
            <a:pathLst>
              <a:path w="2498311" h="946235" extrusionOk="0">
                <a:moveTo>
                  <a:pt x="0" y="0"/>
                </a:moveTo>
                <a:lnTo>
                  <a:pt x="2498312" y="0"/>
                </a:lnTo>
                <a:lnTo>
                  <a:pt x="2498312" y="946235"/>
                </a:lnTo>
                <a:lnTo>
                  <a:pt x="0" y="946235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6">
              <a:alphaModFix/>
            </a:blip>
            <a:stretch>
              <a:fillRect/>
            </a:stretch>
          </a:blipFill>
          <a:ln>
            <a:noFill/>
          </a:ln>
        </p:spPr>
      </p:sp>
      <p:grpSp>
        <p:nvGrpSpPr>
          <p:cNvPr id="61" name="Group 60"/>
          <p:cNvGrpSpPr/>
          <p:nvPr/>
        </p:nvGrpSpPr>
        <p:grpSpPr>
          <a:xfrm>
            <a:off x="5766773" y="5941588"/>
            <a:ext cx="6870737" cy="746596"/>
            <a:chOff x="5766773" y="5940385"/>
            <a:chExt cx="6870737" cy="746596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8437619" y="5989738"/>
              <a:ext cx="2641" cy="16480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763216" y="5989738"/>
              <a:ext cx="2641" cy="16480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068130" y="5991511"/>
              <a:ext cx="2641" cy="16480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311364" y="5955181"/>
              <a:ext cx="2641" cy="16480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9838660" y="5989738"/>
              <a:ext cx="2641" cy="16480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0545835" y="5989738"/>
              <a:ext cx="2641" cy="16480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1210380" y="5980878"/>
              <a:ext cx="2641" cy="16480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1936084" y="5960497"/>
              <a:ext cx="2641" cy="16480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>
              <a:off x="5766773" y="5940385"/>
              <a:ext cx="6870737" cy="746596"/>
              <a:chOff x="5639182" y="5324975"/>
              <a:chExt cx="6870737" cy="746596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5639182" y="5448003"/>
                <a:ext cx="6870737" cy="9091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8609718" y="5390333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2118126" y="5324975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 smtClean="0">
                    <a:latin typeface="+mj-lt"/>
                  </a:rPr>
                  <a:t>x</a:t>
                </a:r>
                <a:endParaRPr lang="en-US" sz="2800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9526008" y="5513047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 smtClean="0">
                    <a:latin typeface="+mj-lt"/>
                  </a:rPr>
                  <a:t>1</a:t>
                </a:r>
                <a:endParaRPr lang="en-US" sz="2800" dirty="0">
                  <a:latin typeface="+mj-lt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10234615" y="5534602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 smtClean="0">
                    <a:latin typeface="+mj-lt"/>
                  </a:rPr>
                  <a:t>2</a:t>
                </a:r>
                <a:endParaRPr lang="en-US" sz="2800" dirty="0">
                  <a:latin typeface="+mj-lt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0907991" y="5534602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 smtClean="0">
                    <a:latin typeface="+mj-lt"/>
                  </a:rPr>
                  <a:t>3</a:t>
                </a:r>
                <a:endParaRPr lang="en-US" sz="2800" dirty="0">
                  <a:latin typeface="+mj-lt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1581474" y="5548351"/>
                <a:ext cx="36420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 smtClean="0">
                    <a:latin typeface="+mj-lt"/>
                  </a:rPr>
                  <a:t>4</a:t>
                </a:r>
                <a:endParaRPr lang="en-US" sz="2800" dirty="0">
                  <a:latin typeface="+mj-lt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935310" y="548209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 smtClean="0">
                    <a:latin typeface="+mj-lt"/>
                  </a:rPr>
                  <a:t>-4</a:t>
                </a:r>
                <a:endParaRPr lang="en-US" sz="2800" dirty="0">
                  <a:latin typeface="+mj-lt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6657529" y="5495095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 smtClean="0">
                    <a:latin typeface="+mj-lt"/>
                  </a:rPr>
                  <a:t>-3</a:t>
                </a:r>
                <a:endParaRPr lang="en-US" sz="2800" dirty="0">
                  <a:latin typeface="+mj-lt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7370332" y="5482987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 smtClean="0">
                    <a:latin typeface="+mj-lt"/>
                  </a:rPr>
                  <a:t>-2</a:t>
                </a:r>
                <a:endParaRPr lang="en-US" sz="2800" dirty="0">
                  <a:latin typeface="+mj-lt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8022959" y="548209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 smtClean="0">
                    <a:latin typeface="+mj-lt"/>
                  </a:rPr>
                  <a:t>-1</a:t>
                </a:r>
                <a:endParaRPr lang="en-US" sz="2800" dirty="0">
                  <a:latin typeface="+mj-lt"/>
                </a:endParaRPr>
              </a:p>
            </p:txBody>
          </p:sp>
        </p:grpSp>
      </p:grpSp>
      <p:grpSp>
        <p:nvGrpSpPr>
          <p:cNvPr id="86" name="Group 85"/>
          <p:cNvGrpSpPr/>
          <p:nvPr/>
        </p:nvGrpSpPr>
        <p:grpSpPr>
          <a:xfrm>
            <a:off x="8615696" y="3081211"/>
            <a:ext cx="586446" cy="5887410"/>
            <a:chOff x="8615696" y="3081211"/>
            <a:chExt cx="586446" cy="5887410"/>
          </a:xfrm>
        </p:grpSpPr>
        <p:sp>
          <p:nvSpPr>
            <p:cNvPr id="14" name="Rectangle 13"/>
            <p:cNvSpPr/>
            <p:nvPr/>
          </p:nvSpPr>
          <p:spPr>
            <a:xfrm>
              <a:off x="8728737" y="3081211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 dirty="0" smtClean="0">
                  <a:latin typeface="+mj-lt"/>
                </a:rPr>
                <a:t>y</a:t>
              </a:r>
              <a:endParaRPr lang="en-US" sz="2800" dirty="0">
                <a:latin typeface="+mj-lt"/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8615696" y="3152611"/>
              <a:ext cx="586446" cy="5816010"/>
              <a:chOff x="8615696" y="3152611"/>
              <a:chExt cx="586446" cy="5816010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9144000" y="3152611"/>
                <a:ext cx="0" cy="581601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84" name="Group 83"/>
              <p:cNvGrpSpPr/>
              <p:nvPr/>
            </p:nvGrpSpPr>
            <p:grpSpPr>
              <a:xfrm>
                <a:off x="8615696" y="3708519"/>
                <a:ext cx="586446" cy="4729652"/>
                <a:chOff x="8615696" y="3708519"/>
                <a:chExt cx="586446" cy="4729652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615696" y="6530166"/>
                  <a:ext cx="48442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800" dirty="0" smtClean="0">
                      <a:latin typeface="+mj-lt"/>
                    </a:rPr>
                    <a:t>-1</a:t>
                  </a:r>
                  <a:endParaRPr lang="en-US" sz="2800" dirty="0">
                    <a:latin typeface="+mj-lt"/>
                  </a:endParaRPr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8668228" y="7210211"/>
                  <a:ext cx="48442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800" dirty="0" smtClean="0">
                      <a:latin typeface="+mj-lt"/>
                    </a:rPr>
                    <a:t>-2</a:t>
                  </a:r>
                  <a:endParaRPr lang="en-US" sz="2800" dirty="0">
                    <a:latin typeface="+mj-lt"/>
                  </a:endParaRP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8668228" y="7914951"/>
                  <a:ext cx="484428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800" dirty="0" smtClean="0">
                      <a:latin typeface="+mj-lt"/>
                    </a:rPr>
                    <a:t>-3</a:t>
                  </a:r>
                  <a:endParaRPr lang="en-US" sz="2800" dirty="0">
                    <a:latin typeface="+mj-lt"/>
                  </a:endParaRP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8674544" y="5081181"/>
                  <a:ext cx="36420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800" dirty="0" smtClean="0">
                      <a:latin typeface="+mj-lt"/>
                    </a:rPr>
                    <a:t>1</a:t>
                  </a:r>
                  <a:endParaRPr lang="en-US" sz="2800" dirty="0">
                    <a:latin typeface="+mj-lt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8670677" y="4423647"/>
                  <a:ext cx="36420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800" dirty="0" smtClean="0">
                      <a:latin typeface="+mj-lt"/>
                    </a:rPr>
                    <a:t>2</a:t>
                  </a:r>
                  <a:endParaRPr lang="en-US" sz="2800" dirty="0">
                    <a:latin typeface="+mj-lt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8668228" y="3708519"/>
                  <a:ext cx="36420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800" dirty="0">
                      <a:latin typeface="+mj-lt"/>
                    </a:rPr>
                    <a:t>3</a:t>
                  </a:r>
                  <a:endParaRPr lang="en-US" sz="2800" dirty="0">
                    <a:latin typeface="+mj-lt"/>
                  </a:endParaRPr>
                </a:p>
              </p:txBody>
            </p:sp>
            <p:cxnSp>
              <p:nvCxnSpPr>
                <p:cNvPr id="51" name="Straight Connector 50"/>
                <p:cNvCxnSpPr/>
                <p:nvPr/>
              </p:nvCxnSpPr>
              <p:spPr>
                <a:xfrm>
                  <a:off x="9092939" y="3970129"/>
                  <a:ext cx="102123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9085846" y="4632897"/>
                  <a:ext cx="102123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9096480" y="5377171"/>
                  <a:ext cx="102123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>
                  <a:off x="9100019" y="6773588"/>
                  <a:ext cx="102123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9089386" y="7485963"/>
                  <a:ext cx="102123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9100019" y="8155834"/>
                  <a:ext cx="102123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87" name="TextBox 86"/>
          <p:cNvSpPr txBox="1"/>
          <p:nvPr/>
        </p:nvSpPr>
        <p:spPr>
          <a:xfrm>
            <a:off x="8741849" y="6005533"/>
            <a:ext cx="523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+mj-lt"/>
              </a:rPr>
              <a:t>O</a:t>
            </a:r>
            <a:endParaRPr lang="en-US" sz="2800" dirty="0">
              <a:latin typeface="+mj-lt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0726408" y="4231739"/>
            <a:ext cx="333746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500" dirty="0" smtClean="0">
                <a:solidFill>
                  <a:srgbClr val="FF0000"/>
                </a:solidFill>
                <a:latin typeface="+mj-lt"/>
              </a:rPr>
              <a:t>I</a:t>
            </a:r>
            <a:endParaRPr lang="en-US" sz="35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858188" y="4231739"/>
            <a:ext cx="48282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500" dirty="0" smtClean="0">
                <a:solidFill>
                  <a:srgbClr val="FF0000"/>
                </a:solidFill>
                <a:latin typeface="+mj-lt"/>
              </a:rPr>
              <a:t>II</a:t>
            </a:r>
            <a:endParaRPr lang="en-US" sz="35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6752178" y="7130650"/>
            <a:ext cx="631904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500" dirty="0" smtClean="0">
                <a:solidFill>
                  <a:srgbClr val="FF0000"/>
                </a:solidFill>
                <a:latin typeface="+mj-lt"/>
              </a:rPr>
              <a:t>III</a:t>
            </a:r>
            <a:endParaRPr lang="en-US" sz="35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0671162" y="7123619"/>
            <a:ext cx="657552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500" dirty="0" smtClean="0">
                <a:solidFill>
                  <a:srgbClr val="FF0000"/>
                </a:solidFill>
                <a:latin typeface="+mj-lt"/>
              </a:rPr>
              <a:t>IV</a:t>
            </a:r>
            <a:endParaRPr lang="en-US" sz="3500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11437399" y="3604431"/>
            <a:ext cx="498685" cy="567818"/>
            <a:chOff x="11437399" y="3604431"/>
            <a:chExt cx="498685" cy="567818"/>
          </a:xfrm>
        </p:grpSpPr>
        <p:sp>
          <p:nvSpPr>
            <p:cNvPr id="93" name="TextBox 92"/>
            <p:cNvSpPr txBox="1"/>
            <p:nvPr/>
          </p:nvSpPr>
          <p:spPr>
            <a:xfrm>
              <a:off x="11437399" y="3604431"/>
              <a:ext cx="49868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000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P</a:t>
              </a:r>
              <a:endParaRPr lang="en-US" sz="3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sp>
          <p:nvSpPr>
            <p:cNvPr id="94" name="Oval 93"/>
            <p:cNvSpPr/>
            <p:nvPr/>
          </p:nvSpPr>
          <p:spPr>
            <a:xfrm>
              <a:off x="11456311" y="4126530"/>
              <a:ext cx="57624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7" name="Straight Connector 96"/>
          <p:cNvCxnSpPr/>
          <p:nvPr/>
        </p:nvCxnSpPr>
        <p:spPr>
          <a:xfrm flipH="1">
            <a:off x="11464750" y="4149390"/>
            <a:ext cx="12827" cy="1924317"/>
          </a:xfrm>
          <a:prstGeom prst="line">
            <a:avLst/>
          </a:prstGeom>
          <a:ln w="190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94" idx="3"/>
          </p:cNvCxnSpPr>
          <p:nvPr/>
        </p:nvCxnSpPr>
        <p:spPr>
          <a:xfrm flipH="1" flipV="1">
            <a:off x="9100019" y="4158429"/>
            <a:ext cx="2364731" cy="7125"/>
          </a:xfrm>
          <a:prstGeom prst="line">
            <a:avLst/>
          </a:prstGeom>
          <a:ln w="190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11338228" y="6095186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+mj-lt"/>
              </a:rPr>
              <a:t>a</a:t>
            </a:r>
            <a:endParaRPr lang="en-US" sz="2800" dirty="0">
              <a:latin typeface="+mj-lt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8786878" y="387277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 smtClean="0">
                <a:latin typeface="+mj-lt"/>
              </a:rPr>
              <a:t>b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763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7" grpId="1"/>
      <p:bldP spid="88" grpId="0"/>
      <p:bldP spid="88" grpId="1"/>
      <p:bldP spid="90" grpId="0"/>
      <p:bldP spid="90" grpId="1"/>
      <p:bldP spid="91" grpId="0"/>
      <p:bldP spid="91" grpId="1"/>
      <p:bldP spid="92" grpId="0"/>
      <p:bldP spid="92" grpId="1"/>
      <p:bldP spid="103" grpId="0"/>
      <p:bldP spid="10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" name="Google Shape;116;p4">
            <a:extLst>
              <a:ext uri="{FF2B5EF4-FFF2-40B4-BE49-F238E27FC236}">
                <a16:creationId xmlns:a16="http://schemas.microsoft.com/office/drawing/2014/main" id="{531F7791-29BA-1419-A9DA-80F87E69DDE9}"/>
              </a:ext>
            </a:extLst>
          </p:cNvPr>
          <p:cNvSpPr/>
          <p:nvPr/>
        </p:nvSpPr>
        <p:spPr>
          <a:xfrm>
            <a:off x="0" y="342900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endParaRPr sz="27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469" name="Google Shape;119;p4" descr="child001 - 04 01">
            <a:extLst>
              <a:ext uri="{FF2B5EF4-FFF2-40B4-BE49-F238E27FC236}">
                <a16:creationId xmlns:a16="http://schemas.microsoft.com/office/drawing/2014/main" id="{949B097E-3C0C-794E-1670-B1977D1D0CBA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6255446" y="253448"/>
            <a:ext cx="1714500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0" name="Google Shape;120;p4" descr="child001 - 04 02">
            <a:extLst>
              <a:ext uri="{FF2B5EF4-FFF2-40B4-BE49-F238E27FC236}">
                <a16:creationId xmlns:a16="http://schemas.microsoft.com/office/drawing/2014/main" id="{8F7D0496-12A7-8410-0AAC-5ED5C865D7A3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91964" y="-47911"/>
            <a:ext cx="1173801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2" name="Picture 13">
            <a:extLst>
              <a:ext uri="{FF2B5EF4-FFF2-40B4-BE49-F238E27FC236}">
                <a16:creationId xmlns:a16="http://schemas.microsoft.com/office/drawing/2014/main" id="{AABBE933-B183-0588-06E2-DC5C5C894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455" y="7804570"/>
            <a:ext cx="2330727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Google Shape;117;p4"/>
          <p:cNvSpPr txBox="1">
            <a:spLocks noGrp="1"/>
          </p:cNvSpPr>
          <p:nvPr>
            <p:ph type="title"/>
          </p:nvPr>
        </p:nvSpPr>
        <p:spPr>
          <a:xfrm>
            <a:off x="2927073" y="687867"/>
            <a:ext cx="121158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TỌA ĐỘ CỦA MỘT ĐIỂM VÀ ĐỒ THỊ HÀM SỐ</a:t>
            </a:r>
            <a:endParaRPr lang="en-US" sz="3600" dirty="0"/>
          </a:p>
        </p:txBody>
      </p:sp>
      <p:sp>
        <p:nvSpPr>
          <p:cNvPr id="20" name="Google Shape;118;p4"/>
          <p:cNvSpPr txBox="1"/>
          <p:nvPr/>
        </p:nvSpPr>
        <p:spPr>
          <a:xfrm>
            <a:off x="352498" y="1715561"/>
            <a:ext cx="6076664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ểm</a:t>
            </a:r>
            <a:endParaRPr sz="4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1" name="Google Shape;489;p8">
            <a:extLst>
              <a:ext uri="{FF2B5EF4-FFF2-40B4-BE49-F238E27FC236}">
                <a16:creationId xmlns:a16="http://schemas.microsoft.com/office/drawing/2014/main" id="{AF658A54-E820-D620-49A8-151D64893A42}"/>
              </a:ext>
            </a:extLst>
          </p:cNvPr>
          <p:cNvSpPr/>
          <p:nvPr/>
        </p:nvSpPr>
        <p:spPr>
          <a:xfrm>
            <a:off x="1129814" y="2842284"/>
            <a:ext cx="2990850" cy="703155"/>
          </a:xfrm>
          <a:prstGeom prst="homePlate">
            <a:avLst>
              <a:gd name="adj" fmla="val 50000"/>
            </a:avLst>
          </a:prstGeom>
          <a:solidFill>
            <a:srgbClr val="8CB3E3"/>
          </a:solidFill>
          <a:ln w="25400" cap="flat" cmpd="sng">
            <a:solidFill>
              <a:srgbClr val="00B0F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ực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ành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 </a:t>
            </a:r>
            <a:endParaRPr sz="3600" b="1" dirty="0">
              <a:solidFill>
                <a:srgbClr val="A8289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93711" y="2500391"/>
            <a:ext cx="5870490" cy="6342324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129814" y="4424562"/>
            <a:ext cx="9157187" cy="2466385"/>
            <a:chOff x="1129814" y="4424562"/>
            <a:chExt cx="9157187" cy="2466385"/>
          </a:xfrm>
        </p:grpSpPr>
        <p:sp>
          <p:nvSpPr>
            <p:cNvPr id="15" name="TextBox 14"/>
            <p:cNvSpPr txBox="1"/>
            <p:nvPr/>
          </p:nvSpPr>
          <p:spPr>
            <a:xfrm>
              <a:off x="1129814" y="4476750"/>
              <a:ext cx="9157187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F </a:t>
              </a:r>
              <a:r>
                <a:rPr 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536734"/>
                </p:ext>
              </p:extLst>
            </p:nvPr>
          </p:nvGraphicFramePr>
          <p:xfrm>
            <a:off x="6716783" y="4424562"/>
            <a:ext cx="2044654" cy="1048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8" imgW="495000" imgH="253800" progId="Equation.DSMT4">
                    <p:embed/>
                  </p:oleObj>
                </mc:Choice>
                <mc:Fallback>
                  <p:oleObj name="Equation" r:id="rId8" imgW="495000" imgH="2538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16783" y="4424562"/>
                          <a:ext cx="2044654" cy="10485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198014"/>
                </p:ext>
              </p:extLst>
            </p:nvPr>
          </p:nvGraphicFramePr>
          <p:xfrm>
            <a:off x="6679178" y="5200472"/>
            <a:ext cx="2119864" cy="94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0" imgW="571320" imgH="253800" progId="Equation.DSMT4">
                    <p:embed/>
                  </p:oleObj>
                </mc:Choice>
                <mc:Fallback>
                  <p:oleObj name="Equation" r:id="rId10" imgW="571320" imgH="2538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79178" y="5200472"/>
                          <a:ext cx="2119864" cy="942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9016882"/>
                </p:ext>
              </p:extLst>
            </p:nvPr>
          </p:nvGraphicFramePr>
          <p:xfrm>
            <a:off x="6609646" y="5917881"/>
            <a:ext cx="2189396" cy="973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2" imgW="571320" imgH="253800" progId="Equation.DSMT4">
                    <p:embed/>
                  </p:oleObj>
                </mc:Choice>
                <mc:Fallback>
                  <p:oleObj name="Equation" r:id="rId12" imgW="571320" imgH="253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09646" y="5917881"/>
                          <a:ext cx="2189396" cy="9730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279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16;p4">
            <a:extLst>
              <a:ext uri="{FF2B5EF4-FFF2-40B4-BE49-F238E27FC236}">
                <a16:creationId xmlns:a16="http://schemas.microsoft.com/office/drawing/2014/main" id="{531F7791-29BA-1419-A9DA-80F87E69DDE9}"/>
              </a:ext>
            </a:extLst>
          </p:cNvPr>
          <p:cNvSpPr/>
          <p:nvPr/>
        </p:nvSpPr>
        <p:spPr>
          <a:xfrm>
            <a:off x="0" y="342900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endParaRPr sz="27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4" name="Google Shape;119;p4" descr="child001 - 04 01">
            <a:extLst>
              <a:ext uri="{FF2B5EF4-FFF2-40B4-BE49-F238E27FC236}">
                <a16:creationId xmlns:a16="http://schemas.microsoft.com/office/drawing/2014/main" id="{949B097E-3C0C-794E-1670-B1977D1D0CBA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6255446" y="253448"/>
            <a:ext cx="1714500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Google Shape;120;p4" descr="child001 - 04 02">
            <a:extLst>
              <a:ext uri="{FF2B5EF4-FFF2-40B4-BE49-F238E27FC236}">
                <a16:creationId xmlns:a16="http://schemas.microsoft.com/office/drawing/2014/main" id="{8F7D0496-12A7-8410-0AAC-5ED5C865D7A3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91964" y="-47911"/>
            <a:ext cx="1173801" cy="167402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17;p4"/>
          <p:cNvSpPr txBox="1">
            <a:spLocks noGrp="1"/>
          </p:cNvSpPr>
          <p:nvPr>
            <p:ph type="title"/>
          </p:nvPr>
        </p:nvSpPr>
        <p:spPr>
          <a:xfrm>
            <a:off x="2927073" y="687867"/>
            <a:ext cx="121158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TỌA ĐỘ CỦA MỘT ĐIỂM VÀ ĐỒ THỊ HÀM SỐ</a:t>
            </a:r>
            <a:endParaRPr lang="en-US" sz="3600" dirty="0"/>
          </a:p>
        </p:txBody>
      </p:sp>
      <p:sp>
        <p:nvSpPr>
          <p:cNvPr id="18" name="Google Shape;118;p4"/>
          <p:cNvSpPr txBox="1"/>
          <p:nvPr/>
        </p:nvSpPr>
        <p:spPr>
          <a:xfrm>
            <a:off x="352498" y="1715561"/>
            <a:ext cx="6076664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ểm</a:t>
            </a:r>
            <a:endParaRPr sz="4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9" name="Google Shape;489;p8">
            <a:extLst>
              <a:ext uri="{FF2B5EF4-FFF2-40B4-BE49-F238E27FC236}">
                <a16:creationId xmlns:a16="http://schemas.microsoft.com/office/drawing/2014/main" id="{AF658A54-E820-D620-49A8-151D64893A42}"/>
              </a:ext>
            </a:extLst>
          </p:cNvPr>
          <p:cNvSpPr/>
          <p:nvPr/>
        </p:nvSpPr>
        <p:spPr>
          <a:xfrm>
            <a:off x="1129814" y="2842284"/>
            <a:ext cx="2990850" cy="703155"/>
          </a:xfrm>
          <a:prstGeom prst="homePlate">
            <a:avLst>
              <a:gd name="adj" fmla="val 50000"/>
            </a:avLst>
          </a:prstGeom>
          <a:solidFill>
            <a:srgbClr val="8CB3E3"/>
          </a:solidFill>
          <a:ln w="25400" cap="flat" cmpd="sng">
            <a:solidFill>
              <a:srgbClr val="00B0F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ng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 </a:t>
            </a:r>
            <a:endParaRPr sz="3600" b="1" dirty="0">
              <a:solidFill>
                <a:srgbClr val="A8289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57189" y="2771629"/>
            <a:ext cx="6343016" cy="5720571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129815" y="4961239"/>
            <a:ext cx="8444726" cy="1511416"/>
            <a:chOff x="1129815" y="4961239"/>
            <a:chExt cx="8444726" cy="1511416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852250"/>
                </p:ext>
              </p:extLst>
            </p:nvPr>
          </p:nvGraphicFramePr>
          <p:xfrm>
            <a:off x="7875696" y="4961239"/>
            <a:ext cx="1698845" cy="894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7" imgW="482400" imgH="253800" progId="Equation.DSMT4">
                    <p:embed/>
                  </p:oleObj>
                </mc:Choice>
                <mc:Fallback>
                  <p:oleObj name="Equation" r:id="rId7" imgW="482400" imgH="2538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875696" y="4961239"/>
                          <a:ext cx="1698845" cy="8941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817032"/>
                </p:ext>
              </p:extLst>
            </p:nvPr>
          </p:nvGraphicFramePr>
          <p:xfrm>
            <a:off x="7172384" y="5631915"/>
            <a:ext cx="1891406" cy="840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9" imgW="571320" imgH="253800" progId="Equation.DSMT4">
                    <p:embed/>
                  </p:oleObj>
                </mc:Choice>
                <mc:Fallback>
                  <p:oleObj name="Equation" r:id="rId9" imgW="571320" imgH="2538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72384" y="5631915"/>
                          <a:ext cx="1891406" cy="8407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129815" y="4963306"/>
              <a:ext cx="735646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n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yền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endParaRPr lang="en-US" sz="4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ọa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í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òn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4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endParaRPr lang="en-US" sz="4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Google Shape;563;p38"/>
          <p:cNvSpPr/>
          <p:nvPr/>
        </p:nvSpPr>
        <p:spPr>
          <a:xfrm flipH="1">
            <a:off x="-1" y="8933302"/>
            <a:ext cx="18287997" cy="1314752"/>
          </a:xfrm>
          <a:custGeom>
            <a:avLst/>
            <a:gdLst/>
            <a:ahLst/>
            <a:cxnLst/>
            <a:rect l="l" t="t" r="r" b="b"/>
            <a:pathLst>
              <a:path w="2072096" h="1134001" extrusionOk="0">
                <a:moveTo>
                  <a:pt x="2072096" y="0"/>
                </a:moveTo>
                <a:lnTo>
                  <a:pt x="0" y="0"/>
                </a:lnTo>
                <a:lnTo>
                  <a:pt x="0" y="1134001"/>
                </a:lnTo>
                <a:lnTo>
                  <a:pt x="2072096" y="1134001"/>
                </a:lnTo>
                <a:lnTo>
                  <a:pt x="2072096" y="0"/>
                </a:lnTo>
                <a:close/>
              </a:path>
            </a:pathLst>
          </a:custGeom>
          <a:blipFill rotWithShape="1">
            <a:blip r:embed="rId11">
              <a:alphaModFix/>
            </a:blip>
            <a:stretch>
              <a:fillRect/>
            </a:stretch>
          </a:blipFill>
          <a:ln>
            <a:noFill/>
          </a:ln>
        </p:spPr>
      </p:sp>
      <p:sp>
        <p:nvSpPr>
          <p:cNvPr id="3" name="Action Button: Return 2">
            <a:hlinkClick r:id="rId12" action="ppaction://hlinksldjump" highlightClick="1"/>
          </p:cNvPr>
          <p:cNvSpPr/>
          <p:nvPr/>
        </p:nvSpPr>
        <p:spPr>
          <a:xfrm>
            <a:off x="191964" y="9561095"/>
            <a:ext cx="786604" cy="574201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3">
            <a:extLst>
              <a:ext uri="{FF2B5EF4-FFF2-40B4-BE49-F238E27FC236}">
                <a16:creationId xmlns:a16="http://schemas.microsoft.com/office/drawing/2014/main" id="{AABBE933-B183-0588-06E2-DC5C5C894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455" y="7804570"/>
            <a:ext cx="2330727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2037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16;p4">
            <a:extLst>
              <a:ext uri="{FF2B5EF4-FFF2-40B4-BE49-F238E27FC236}">
                <a16:creationId xmlns:a16="http://schemas.microsoft.com/office/drawing/2014/main" id="{3017FC18-0D4C-A958-818F-C79BA68B5414}"/>
              </a:ext>
            </a:extLst>
          </p:cNvPr>
          <p:cNvSpPr/>
          <p:nvPr/>
        </p:nvSpPr>
        <p:spPr>
          <a:xfrm>
            <a:off x="0" y="342900"/>
            <a:ext cx="18288000" cy="10287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endParaRPr sz="27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" name="Google Shape;118;p4">
            <a:extLst>
              <a:ext uri="{FF2B5EF4-FFF2-40B4-BE49-F238E27FC236}">
                <a16:creationId xmlns:a16="http://schemas.microsoft.com/office/drawing/2014/main" id="{14DF25D5-D246-C980-3895-650A9E354FD9}"/>
              </a:ext>
            </a:extLst>
          </p:cNvPr>
          <p:cNvSpPr txBox="1"/>
          <p:nvPr/>
        </p:nvSpPr>
        <p:spPr>
          <a:xfrm>
            <a:off x="227524" y="1523555"/>
            <a:ext cx="6076664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42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ểm</a:t>
            </a:r>
            <a:endParaRPr sz="420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3" name="Google Shape;119;p4" descr="child001 - 04 01">
            <a:extLst>
              <a:ext uri="{FF2B5EF4-FFF2-40B4-BE49-F238E27FC236}">
                <a16:creationId xmlns:a16="http://schemas.microsoft.com/office/drawing/2014/main" id="{1A7E65BF-8967-45E6-3639-F198A9E7918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255446" y="253448"/>
            <a:ext cx="1714500" cy="1674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Google Shape;120;p4" descr="child001 - 04 02">
            <a:extLst>
              <a:ext uri="{FF2B5EF4-FFF2-40B4-BE49-F238E27FC236}">
                <a16:creationId xmlns:a16="http://schemas.microsoft.com/office/drawing/2014/main" id="{A9ED334E-242E-B5C1-575E-9CE016F8B5BF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91964" y="-47911"/>
            <a:ext cx="1173801" cy="167402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Google Shape;118;p4">
            <a:extLst>
              <a:ext uri="{FF2B5EF4-FFF2-40B4-BE49-F238E27FC236}">
                <a16:creationId xmlns:a16="http://schemas.microsoft.com/office/drawing/2014/main" id="{268DF293-241C-C761-6CD2-F7931CA0189B}"/>
              </a:ext>
            </a:extLst>
          </p:cNvPr>
          <p:cNvSpPr txBox="1"/>
          <p:nvPr/>
        </p:nvSpPr>
        <p:spPr>
          <a:xfrm>
            <a:off x="245109" y="2209352"/>
            <a:ext cx="18042891" cy="7847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ác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iểm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ên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ặ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ẳng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i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iết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ọ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4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ó</a:t>
            </a:r>
            <a:endParaRPr sz="42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6" name="Google Shape;461;p6">
            <a:extLst>
              <a:ext uri="{FF2B5EF4-FFF2-40B4-BE49-F238E27FC236}">
                <a16:creationId xmlns:a16="http://schemas.microsoft.com/office/drawing/2014/main" id="{8C2D9237-8792-2F8E-57AD-918873F8E6CE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45109" y="2968717"/>
            <a:ext cx="1195341" cy="121925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22;p4">
            <a:extLst>
              <a:ext uri="{FF2B5EF4-FFF2-40B4-BE49-F238E27FC236}">
                <a16:creationId xmlns:a16="http://schemas.microsoft.com/office/drawing/2014/main" id="{BE7FB0EB-E6EC-B8CC-06F1-224F5FECC39D}"/>
              </a:ext>
            </a:extLst>
          </p:cNvPr>
          <p:cNvSpPr/>
          <p:nvPr/>
        </p:nvSpPr>
        <p:spPr>
          <a:xfrm>
            <a:off x="1534680" y="3213065"/>
            <a:ext cx="2990850" cy="703155"/>
          </a:xfrm>
          <a:prstGeom prst="homePlate">
            <a:avLst>
              <a:gd name="adj" fmla="val 50000"/>
            </a:avLst>
          </a:prstGeom>
          <a:solidFill>
            <a:srgbClr val="8CB3E3"/>
          </a:solidFill>
          <a:ln w="25400" cap="flat" cmpd="sng">
            <a:solidFill>
              <a:srgbClr val="00B0F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/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ám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dirty="0" err="1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á</a:t>
            </a:r>
            <a:r>
              <a:rPr lang="en-US" sz="3600" b="1" dirty="0">
                <a:solidFill>
                  <a:srgbClr val="A8289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 </a:t>
            </a:r>
            <a:endParaRPr sz="3600" b="1" dirty="0">
              <a:solidFill>
                <a:srgbClr val="A8289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8" name="Picture 13">
            <a:extLst>
              <a:ext uri="{FF2B5EF4-FFF2-40B4-BE49-F238E27FC236}">
                <a16:creationId xmlns:a16="http://schemas.microsoft.com/office/drawing/2014/main" id="{56593C45-AEA1-6507-83D2-3FE2D130C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7273" y="7956275"/>
            <a:ext cx="2330727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A6B56FF-9A0C-D192-6DF4-A380BA897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3170" y="3813631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C64E1DD-F245-38CE-6E6D-51AE14B73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3170" y="4466094"/>
            <a:ext cx="277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1974" y="4044464"/>
            <a:ext cx="15761775" cy="5646480"/>
          </a:xfrm>
          <a:prstGeom prst="rect">
            <a:avLst/>
          </a:prstGeom>
        </p:spPr>
      </p:pic>
      <p:sp>
        <p:nvSpPr>
          <p:cNvPr id="19" name="Google Shape;117;p4"/>
          <p:cNvSpPr txBox="1">
            <a:spLocks/>
          </p:cNvSpPr>
          <p:nvPr/>
        </p:nvSpPr>
        <p:spPr>
          <a:xfrm>
            <a:off x="2927073" y="687867"/>
            <a:ext cx="12115800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600" b="1" smtClean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2: TỌA ĐỘ CỦA MỘT ĐIỂM VÀ ĐỒ THỊ HÀM SỐ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8309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</TotalTime>
  <Words>698</Words>
  <PresentationFormat>Custom</PresentationFormat>
  <Paragraphs>116</Paragraphs>
  <Slides>1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Times New Roman</vt:lpstr>
      <vt:lpstr>Sigmar One</vt:lpstr>
      <vt:lpstr>Poppins ExtraBold</vt:lpstr>
      <vt:lpstr>Calibri</vt:lpstr>
      <vt:lpstr>Office Theme</vt:lpstr>
      <vt:lpstr>Equation</vt:lpstr>
      <vt:lpstr>Bitmap Imag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Bài 2: TỌA ĐỘ CỦA MỘT ĐIỂM VÀ ĐỒ THỊ HÀM SỐ</vt:lpstr>
      <vt:lpstr>PowerPoint Presentation</vt:lpstr>
      <vt:lpstr>Bài 2: TỌA ĐỘ CỦA MỘT ĐIỂM VÀ ĐỒ THỊ HÀM SỐ</vt:lpstr>
      <vt:lpstr>Bài 2: TỌA ĐỘ CỦA MỘT ĐIỂM VÀ ĐỒ THỊ HÀM SỐ</vt:lpstr>
      <vt:lpstr>PowerPoint Presentation</vt:lpstr>
      <vt:lpstr>PowerPoint Presentation</vt:lpstr>
      <vt:lpstr>Bài 2: TỌA ĐỘ CỦA MỘT ĐIỂM VÀ ĐỒ THỊ HÀM SỐ</vt:lpstr>
      <vt:lpstr>Bài 2: TỌA ĐỘ CỦA MỘT ĐIỂM VÀ ĐỒ THỊ HÀM SỐ</vt:lpstr>
      <vt:lpstr>Bài 2: TỌA ĐỘ CỦA MỘT ĐIỂM VÀ ĐỒ THỊ HÀM SỐ</vt:lpstr>
      <vt:lpstr>Bài 2: TỌA ĐỘ CỦA MỘT ĐIỂM VÀ ĐỒ THỊ HÀM SỐ</vt:lpstr>
      <vt:lpstr>Bài 2: TỌA ĐỘ CỦA MỘT ĐIỂM VÀ ĐỒ THỊ HÀM SỐ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3-06-30T11:33:06Z</dcterms:modified>
</cp:coreProperties>
</file>